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2125" w:rsidRPr="003040EA" w:rsidRDefault="00A02125" w:rsidP="00A02125">
      <w:pPr>
        <w:jc w:val="center"/>
        <w:rPr>
          <w:b/>
          <w:bCs/>
          <w:sz w:val="28"/>
          <w:szCs w:val="28"/>
        </w:rPr>
      </w:pPr>
      <w:r w:rsidRPr="003040EA">
        <w:rPr>
          <w:b/>
          <w:bCs/>
          <w:sz w:val="28"/>
          <w:szCs w:val="28"/>
        </w:rPr>
        <w:t>Physics 30 – Lesson 15</w:t>
      </w:r>
    </w:p>
    <w:p w:rsidR="00A02125" w:rsidRPr="003040EA" w:rsidRDefault="00A02125" w:rsidP="00A02125">
      <w:pPr>
        <w:jc w:val="center"/>
        <w:rPr>
          <w:b/>
          <w:bCs/>
          <w:sz w:val="28"/>
          <w:szCs w:val="28"/>
        </w:rPr>
      </w:pPr>
      <w:r w:rsidRPr="003040EA">
        <w:rPr>
          <w:b/>
          <w:bCs/>
          <w:sz w:val="28"/>
          <w:szCs w:val="28"/>
        </w:rPr>
        <w:t>Electric Fields</w:t>
      </w:r>
    </w:p>
    <w:p w:rsidR="00A02125" w:rsidRDefault="00A02125" w:rsidP="00A02125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5</w:t>
      </w:r>
      <w:r w:rsidR="001D75D9">
        <w:t>7</w:t>
      </w:r>
    </w:p>
    <w:p w:rsidR="00A02125" w:rsidRPr="003040EA" w:rsidRDefault="003040EA" w:rsidP="00A02125">
      <w:pPr>
        <w:rPr>
          <w:b/>
          <w:sz w:val="28"/>
          <w:szCs w:val="28"/>
        </w:rPr>
      </w:pPr>
      <w:r w:rsidRPr="003040EA">
        <w:rPr>
          <w:b/>
          <w:sz w:val="28"/>
          <w:szCs w:val="28"/>
        </w:rPr>
        <w:t>Practice problems</w:t>
      </w:r>
    </w:p>
    <w:p w:rsidR="003040EA" w:rsidRPr="003040EA" w:rsidRDefault="003040EA" w:rsidP="003040EA"/>
    <w:p w:rsidR="003040EA" w:rsidRPr="003040EA" w:rsidRDefault="006A63D6" w:rsidP="003040EA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203" type="#_x0000_t75" style="position:absolute;margin-left:185.45pt;margin-top:12.85pt;width:146.9pt;height:87pt;z-index:251679744">
            <v:imagedata r:id="rId8" o:title=""/>
          </v:shape>
          <o:OLEObject Type="Embed" ProgID="Equation.DSMT4" ShapeID="_x0000_s3203" DrawAspect="Content" ObjectID="_1525691505" r:id="rId9"/>
        </w:pict>
      </w:r>
      <w:r w:rsidR="003040EA" w:rsidRPr="003040EA">
        <w:t>1)</w:t>
      </w:r>
    </w:p>
    <w:p w:rsidR="003040EA" w:rsidRPr="003040EA" w:rsidRDefault="006A63D6" w:rsidP="003040EA">
      <w:r>
        <w:rPr>
          <w:noProof/>
          <w:lang w:val="en-CA" w:eastAsia="en-CA"/>
        </w:rPr>
        <w:pict>
          <v:shape id="_x0000_s3210" type="#_x0000_t75" style="position:absolute;margin-left:93.45pt;margin-top:8.4pt;width:17.9pt;height:14.25pt;z-index:251683840">
            <v:imagedata r:id="rId10" o:title=""/>
          </v:shape>
          <o:OLEObject Type="Embed" ProgID="Equation.DSMT4" ShapeID="_x0000_s3210" DrawAspect="Content" ObjectID="_1525691506" r:id="rId11"/>
        </w:pict>
      </w:r>
    </w:p>
    <w:p w:rsidR="003040EA" w:rsidRPr="003040EA" w:rsidRDefault="003040EA" w:rsidP="003040EA"/>
    <w:p w:rsidR="003040EA" w:rsidRPr="003040EA" w:rsidRDefault="006A63D6" w:rsidP="003040EA">
      <w:r>
        <w:rPr>
          <w:noProof/>
          <w:lang w:val="en-CA" w:eastAsia="en-CA"/>
        </w:rPr>
        <w:pict>
          <v:shape id="_x0000_s3212" type="#_x0000_t75" style="position:absolute;margin-left:87.55pt;margin-top:1.8pt;width:9.95pt;height:14.25pt;z-index:251687936">
            <v:imagedata r:id="rId12" o:title=""/>
          </v:shape>
          <o:OLEObject Type="Embed" ProgID="Equation.DSMT4" ShapeID="_x0000_s3212" DrawAspect="Content" ObjectID="_1525691507" r:id="rId13"/>
        </w:pict>
      </w:r>
      <w:r>
        <w:rPr>
          <w:noProof/>
          <w:lang w:val="en-CA" w:eastAsia="en-CA"/>
        </w:rPr>
        <w:pict>
          <v:shape id="_x0000_s3209" type="#_x0000_t75" style="position:absolute;margin-left:133.1pt;margin-top:13pt;width:19.05pt;height:14.15pt;z-index:251682816">
            <v:imagedata r:id="rId14" o:title=""/>
          </v:shape>
          <o:OLEObject Type="Embed" ProgID="Equation.DSMT4" ShapeID="_x0000_s3209" DrawAspect="Content" ObjectID="_1525691508" r:id="rId15"/>
        </w:pict>
      </w:r>
      <w:r w:rsidR="003040EA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C7345DA" wp14:editId="4D4BA339">
                <wp:simplePos x="0" y="0"/>
                <wp:positionH relativeFrom="column">
                  <wp:posOffset>797442</wp:posOffset>
                </wp:positionH>
                <wp:positionV relativeFrom="paragraph">
                  <wp:posOffset>25607</wp:posOffset>
                </wp:positionV>
                <wp:extent cx="893135" cy="542260"/>
                <wp:effectExtent l="0" t="0" r="78740" b="48895"/>
                <wp:wrapNone/>
                <wp:docPr id="1166" name="Straight Connector 1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93135" cy="5422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66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8pt,2pt" to="133.15pt,4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">
                <v:stroke endarrow="block"/>
              </v:line>
            </w:pict>
          </mc:Fallback>
        </mc:AlternateContent>
      </w:r>
      <w:r>
        <w:rPr>
          <w:noProof/>
          <w:lang w:val="en-CA" w:eastAsia="en-CA"/>
        </w:rPr>
        <w:pict>
          <v:line id="_x0000_s3207" style="position:absolute;z-index:251685888;mso-position-horizontal-relative:text;mso-position-vertical-relative:text" from="133.1pt,1.8pt" to="133.1pt,46.8pt">
            <v:stroke endarrow="block"/>
          </v:line>
        </w:pict>
      </w:r>
      <w:r>
        <w:rPr>
          <w:noProof/>
          <w:lang w:val="en-CA" w:eastAsia="en-CA"/>
        </w:rPr>
        <w:pict>
          <v:line id="_x0000_s3206" style="position:absolute;flip:y;z-index:251684864;mso-position-horizontal-relative:text;mso-position-vertical-relative:text" from="63.4pt,1.8pt" to="133.1pt,1.8pt">
            <v:stroke endarrow="block"/>
          </v:line>
        </w:pict>
      </w:r>
    </w:p>
    <w:p w:rsidR="003040EA" w:rsidRPr="003040EA" w:rsidRDefault="003040EA" w:rsidP="003040EA"/>
    <w:p w:rsidR="003040EA" w:rsidRPr="003040EA" w:rsidRDefault="006A63D6" w:rsidP="003040EA">
      <w:r>
        <w:rPr>
          <w:noProof/>
          <w:lang w:val="en-CA" w:eastAsia="en-CA"/>
        </w:rPr>
        <w:pict>
          <v:shape id="_x0000_s3213" type="#_x0000_t75" style="position:absolute;margin-left:79.6pt;margin-top:4.95pt;width:11.95pt;height:16.35pt;z-index:251688960">
            <v:imagedata r:id="rId16" o:title=""/>
          </v:shape>
          <o:OLEObject Type="Embed" ProgID="Equation.DSMT4" ShapeID="_x0000_s3213" DrawAspect="Content" ObjectID="_1525691509" r:id="rId17"/>
        </w:pict>
      </w:r>
    </w:p>
    <w:p w:rsidR="003040EA" w:rsidRPr="003040EA" w:rsidRDefault="003040EA" w:rsidP="003040EA"/>
    <w:p w:rsidR="003040EA" w:rsidRPr="003040EA" w:rsidRDefault="003040EA" w:rsidP="003040EA"/>
    <w:p w:rsidR="005F6CD6" w:rsidRPr="005F6CD6" w:rsidRDefault="005F6CD6" w:rsidP="005F6CD6"/>
    <w:p w:rsidR="005F6CD6" w:rsidRPr="005F6CD6" w:rsidRDefault="006A63D6" w:rsidP="005F6CD6">
      <w:r>
        <w:pict>
          <v:shape id="_x0000_s3216" type="#_x0000_t75" style="position:absolute;margin-left:2in;margin-top:3.65pt;width:166.95pt;height:101.2pt;z-index:251691008">
            <v:imagedata r:id="rId18" o:title=""/>
          </v:shape>
          <o:OLEObject Type="Embed" ProgID="Equation.DSMT4" ShapeID="_x0000_s3216" DrawAspect="Content" ObjectID="_1525691510" r:id="rId19"/>
        </w:pict>
      </w:r>
      <w:r>
        <w:pict>
          <v:shape id="_x0000_s3217" type="#_x0000_t75" style="position:absolute;margin-left:36pt;margin-top:3.65pt;width:92.25pt;height:61.5pt;z-index:251692032">
            <v:imagedata r:id="rId20" o:title=""/>
          </v:shape>
          <o:OLEObject Type="Embed" ProgID="Equation.DSMT4" ShapeID="_x0000_s3217" DrawAspect="Content" ObjectID="_1525691511" r:id="rId21"/>
        </w:pict>
      </w:r>
      <w:r w:rsidR="005F6CD6">
        <w:t>2</w:t>
      </w:r>
      <w:r w:rsidR="005F6CD6" w:rsidRPr="005F6CD6">
        <w:t>)</w:t>
      </w:r>
    </w:p>
    <w:p w:rsidR="005F6CD6" w:rsidRPr="005F6CD6" w:rsidRDefault="005F6CD6" w:rsidP="005F6CD6"/>
    <w:p w:rsidR="005F6CD6" w:rsidRPr="005F6CD6" w:rsidRDefault="005F6CD6" w:rsidP="005F6CD6"/>
    <w:p w:rsidR="005F6CD6" w:rsidRPr="005F6CD6" w:rsidRDefault="005F6CD6" w:rsidP="005F6CD6"/>
    <w:p w:rsidR="005F6CD6" w:rsidRPr="005F6CD6" w:rsidRDefault="005F6CD6" w:rsidP="005F6CD6"/>
    <w:p w:rsidR="005F6CD6" w:rsidRPr="005F6CD6" w:rsidRDefault="00397DF2" w:rsidP="005F6CD6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841D8DF" wp14:editId="4129DB59">
                <wp:simplePos x="0" y="0"/>
                <wp:positionH relativeFrom="column">
                  <wp:posOffset>3791585</wp:posOffset>
                </wp:positionH>
                <wp:positionV relativeFrom="paragraph">
                  <wp:posOffset>5080</wp:posOffset>
                </wp:positionV>
                <wp:extent cx="2374265" cy="47815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4781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97DF2" w:rsidRDefault="00397DF2">
                            <w:r>
                              <w:t>The direction of the electric field will be toward the charg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8.55pt;margin-top:.4pt;width:186.95pt;height:37.65pt;z-index:251694080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" filled="f" stroked="f">
                <v:textbox>
                  <w:txbxContent>
                    <w:p w:rsidR="00397DF2" w:rsidRDefault="00397DF2">
                      <w:r>
                        <w:t>The direction of the electric field will be toward the charge.</w:t>
                      </w:r>
                    </w:p>
                  </w:txbxContent>
                </v:textbox>
              </v:shape>
            </w:pict>
          </mc:Fallback>
        </mc:AlternateContent>
      </w:r>
    </w:p>
    <w:p w:rsidR="005F6CD6" w:rsidRPr="005F6CD6" w:rsidRDefault="005F6CD6" w:rsidP="005F6CD6"/>
    <w:p w:rsidR="005F6CD6" w:rsidRPr="005F6CD6" w:rsidRDefault="005F6CD6" w:rsidP="005F6CD6"/>
    <w:p w:rsidR="00AD62CA" w:rsidRDefault="00AD62CA" w:rsidP="00AD62CA"/>
    <w:p w:rsidR="00AD62CA" w:rsidRDefault="006A63D6" w:rsidP="00AD62CA">
      <w:r>
        <w:pict>
          <v:shape id="_x0000_s3245" type="#_x0000_t75" style="position:absolute;margin-left:317.7pt;margin-top:9.25pt;width:159.05pt;height:53.35pt;z-index:251698176">
            <v:imagedata r:id="rId22" o:title=""/>
          </v:shape>
          <o:OLEObject Type="Embed" ProgID="Equation.DSMT4" ShapeID="_x0000_s3245" DrawAspect="Content" ObjectID="_1525691512" r:id="rId23"/>
        </w:pict>
      </w:r>
      <w:r w:rsidR="00AD62CA" w:rsidRPr="00AD62CA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BF5CB65" wp14:editId="5F88A80C">
                <wp:simplePos x="0" y="0"/>
                <wp:positionH relativeFrom="column">
                  <wp:posOffset>1936115</wp:posOffset>
                </wp:positionH>
                <wp:positionV relativeFrom="paragraph">
                  <wp:posOffset>20320</wp:posOffset>
                </wp:positionV>
                <wp:extent cx="2057400" cy="800100"/>
                <wp:effectExtent l="0" t="0" r="0" b="0"/>
                <wp:wrapNone/>
                <wp:docPr id="1168" name="Text Box 1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2CA" w:rsidRPr="0044438E" w:rsidRDefault="00AD62CA" w:rsidP="00AD62C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4438E">
                              <w:rPr>
                                <w:sz w:val="20"/>
                                <w:szCs w:val="20"/>
                              </w:rPr>
                              <w:t xml:space="preserve">The assumption made is that the charge is concentrated at the </w:t>
                            </w:r>
                            <w:proofErr w:type="spellStart"/>
                            <w:r w:rsidRPr="0044438E">
                              <w:rPr>
                                <w:sz w:val="20"/>
                                <w:szCs w:val="20"/>
                              </w:rPr>
                              <w:t>centre</w:t>
                            </w:r>
                            <w:proofErr w:type="spellEnd"/>
                            <w:r w:rsidRPr="0044438E">
                              <w:rPr>
                                <w:sz w:val="20"/>
                                <w:szCs w:val="20"/>
                              </w:rPr>
                              <w:t xml:space="preserve"> of the sphere and acts like a point charg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02" o:spid="_x0000_s1027" type="#_x0000_t202" style="position:absolute;margin-left:152.45pt;margin-top:1.6pt;width:162pt;height:63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" filled="f" stroked="f">
                <v:textbox>
                  <w:txbxContent>
                    <w:p w:rsidR="00AD62CA" w:rsidRPr="0044438E" w:rsidRDefault="00AD62CA" w:rsidP="00AD62CA">
                      <w:pPr>
                        <w:rPr>
                          <w:sz w:val="20"/>
                          <w:szCs w:val="20"/>
                        </w:rPr>
                      </w:pPr>
                      <w:r w:rsidRPr="0044438E">
                        <w:rPr>
                          <w:sz w:val="20"/>
                          <w:szCs w:val="20"/>
                        </w:rPr>
                        <w:t xml:space="preserve">The assumption made is that the charge is concentrated at the </w:t>
                      </w:r>
                      <w:proofErr w:type="spellStart"/>
                      <w:r w:rsidRPr="0044438E">
                        <w:rPr>
                          <w:sz w:val="20"/>
                          <w:szCs w:val="20"/>
                        </w:rPr>
                        <w:t>centre</w:t>
                      </w:r>
                      <w:proofErr w:type="spellEnd"/>
                      <w:r w:rsidRPr="0044438E">
                        <w:rPr>
                          <w:sz w:val="20"/>
                          <w:szCs w:val="20"/>
                        </w:rPr>
                        <w:t xml:space="preserve"> of the sphere and acts like a point charge.</w:t>
                      </w:r>
                    </w:p>
                  </w:txbxContent>
                </v:textbox>
              </v:shape>
            </w:pict>
          </mc:Fallback>
        </mc:AlternateContent>
      </w:r>
      <w:r>
        <w:pict>
          <v:group id="_x0000_s3235" style="position:absolute;margin-left:45pt;margin-top:13.2pt;width:234pt;height:77.2pt;z-index:251696128;mso-position-horizontal-relative:text;mso-position-vertical-relative:text" coordorigin="2520,1080" coordsize="4680,1544">
            <v:group id="_x0000_s3236" style="position:absolute;left:2520;top:1260;width:4680;height:1084" coordorigin="3058,6542" coordsize="4680,1084">
              <v:oval id="_x0000_s3237" style="position:absolute;left:3058;top:6542;width:1080;height:1080"/>
              <v:line id="_x0000_s3238" style="position:absolute" from="3598,7626" to="7738,7626">
                <v:stroke startarrow="block" endarrow="block"/>
              </v:line>
              <v:line id="_x0000_s3239" style="position:absolute;flip:y" from="7558,6998" to="7738,7178"/>
              <v:line id="_x0000_s3240" style="position:absolute" from="7558,6998" to="7738,7178"/>
              <v:line id="_x0000_s3241" style="position:absolute;flip:y" from="3598,6542" to="3778,7082">
                <v:stroke endarrow="block"/>
              </v:line>
            </v:group>
            <v:shape id="_x0000_s3242" type="#_x0000_t75" style="position:absolute;left:3420;top:1080;width:1044;height:285">
              <v:imagedata r:id="rId24" o:title=""/>
            </v:shape>
            <v:shape id="_x0000_s3243" type="#_x0000_t75" style="position:absolute;left:4140;top:2340;width:2439;height:284">
              <v:imagedata r:id="rId25" o:title=""/>
            </v:shape>
          </v:group>
          <o:OLEObject Type="Embed" ProgID="Equation.DSMT4" ShapeID="_x0000_s3242" DrawAspect="Content" ObjectID="_1525691513" r:id="rId26"/>
          <o:OLEObject Type="Embed" ProgID="Equation.DSMT4" ShapeID="_x0000_s3243" DrawAspect="Content" ObjectID="_1525691514" r:id="rId27"/>
        </w:pict>
      </w:r>
    </w:p>
    <w:p w:rsidR="00AD62CA" w:rsidRPr="00AD62CA" w:rsidRDefault="00AD62CA" w:rsidP="00AD62CA">
      <w:r>
        <w:t>3</w:t>
      </w:r>
      <w:r w:rsidRPr="00AD62CA">
        <w:t>)</w:t>
      </w:r>
    </w:p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6A63D6" w:rsidP="00AD62CA">
      <w:r>
        <w:pict>
          <v:shape id="_x0000_s3246" type="#_x0000_t75" style="position:absolute;margin-left:310.95pt;margin-top:13pt;width:145pt;height:108pt;z-index:251699200">
            <v:imagedata r:id="rId28" o:title=""/>
          </v:shape>
          <o:OLEObject Type="Embed" ProgID="Equation.DSMT4" ShapeID="_x0000_s3246" DrawAspect="Content" ObjectID="_1525691515" r:id="rId29"/>
        </w:pict>
      </w:r>
    </w:p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6A63D6" w:rsidP="00AD62CA">
      <w:r>
        <w:pict>
          <v:shape id="_x0000_s3249" type="#_x0000_t75" style="position:absolute;margin-left:2in;margin-top:8.2pt;width:88.9pt;height:104.85pt;z-index:251702272">
            <v:imagedata r:id="rId30" o:title=""/>
          </v:shape>
          <o:OLEObject Type="Embed" ProgID="Equation.DSMT4" ShapeID="_x0000_s3249" DrawAspect="Content" ObjectID="_1525691516" r:id="rId31"/>
        </w:pict>
      </w:r>
      <w:r>
        <w:pict>
          <v:shape id="_x0000_s3250" type="#_x0000_t75" style="position:absolute;margin-left:36pt;margin-top:4.05pt;width:76.85pt;height:61.15pt;z-index:251703296">
            <v:imagedata r:id="rId32" o:title=""/>
          </v:shape>
          <o:OLEObject Type="Embed" ProgID="Equation.DSMT4" ShapeID="_x0000_s3250" DrawAspect="Content" ObjectID="_1525691517" r:id="rId33"/>
        </w:pict>
      </w:r>
      <w:r w:rsidR="00AD62CA">
        <w:t>4</w:t>
      </w:r>
      <w:r w:rsidR="00AD62CA" w:rsidRPr="00AD62CA">
        <w:t>)</w:t>
      </w:r>
    </w:p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3040EA" w:rsidRPr="003040EA" w:rsidRDefault="003040EA" w:rsidP="003040EA"/>
    <w:p w:rsidR="003040EA" w:rsidRPr="003040EA" w:rsidRDefault="003040EA" w:rsidP="003040EA"/>
    <w:p w:rsidR="008041D7" w:rsidRDefault="008041D7">
      <w:r>
        <w:br w:type="page"/>
      </w:r>
    </w:p>
    <w:p w:rsidR="00AD62CA" w:rsidRPr="00AD62CA" w:rsidRDefault="00AD62CA" w:rsidP="00AD62CA">
      <w:r>
        <w:lastRenderedPageBreak/>
        <w:t>5</w:t>
      </w:r>
      <w:r w:rsidRPr="00AD62CA">
        <w:t>)</w:t>
      </w:r>
    </w:p>
    <w:p w:rsidR="00AD62CA" w:rsidRPr="00AD62CA" w:rsidRDefault="006A63D6" w:rsidP="00AD62CA">
      <w:r>
        <w:pict>
          <v:shape id="_x0000_s3253" type="#_x0000_t75" style="position:absolute;margin-left:180pt;margin-top:-9.6pt;width:133.6pt;height:166.75pt;z-index:251705344">
            <v:imagedata r:id="rId34" o:title=""/>
          </v:shape>
          <o:OLEObject Type="Embed" ProgID="Equation.DSMT4" ShapeID="_x0000_s3253" DrawAspect="Content" ObjectID="_1525691518" r:id="rId35"/>
        </w:pict>
      </w:r>
      <w:r>
        <w:pict>
          <v:shape id="_x0000_s3254" type="#_x0000_t75" style="position:absolute;margin-left:36pt;margin-top:-9.6pt;width:100.5pt;height:108.55pt;z-index:251706368">
            <v:imagedata r:id="rId36" o:title=""/>
          </v:shape>
          <o:OLEObject Type="Embed" ProgID="Equation.DSMT4" ShapeID="_x0000_s3254" DrawAspect="Content" ObjectID="_1525691519" r:id="rId37"/>
        </w:pict>
      </w:r>
    </w:p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AD62CA" w:rsidRPr="00AD62CA" w:rsidRDefault="00AD62CA" w:rsidP="00AD62CA"/>
    <w:p w:rsidR="003040EA" w:rsidRPr="003040EA" w:rsidRDefault="003040EA" w:rsidP="003040EA"/>
    <w:p w:rsidR="003040EA" w:rsidRPr="003040EA" w:rsidRDefault="003040EA" w:rsidP="003040EA"/>
    <w:p w:rsidR="003040EA" w:rsidRPr="003040EA" w:rsidRDefault="003040EA" w:rsidP="00A02125">
      <w:pPr>
        <w:rPr>
          <w:b/>
          <w:sz w:val="28"/>
          <w:szCs w:val="28"/>
        </w:rPr>
      </w:pPr>
      <w:r w:rsidRPr="003040EA">
        <w:rPr>
          <w:b/>
          <w:sz w:val="28"/>
          <w:szCs w:val="28"/>
        </w:rPr>
        <w:t>Assignment</w:t>
      </w:r>
    </w:p>
    <w:p w:rsidR="003040EA" w:rsidRDefault="003040EA" w:rsidP="00A02125"/>
    <w:p w:rsidR="00A02125" w:rsidRDefault="008E5716" w:rsidP="00A02125">
      <w:r>
        <w:rPr>
          <w:noProof/>
          <w:lang w:val="en-CA" w:eastAsia="en-CA"/>
        </w:rPr>
        <w:drawing>
          <wp:anchor distT="0" distB="0" distL="114300" distR="114300" simplePos="0" relativeHeight="251637760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38100</wp:posOffset>
            </wp:positionV>
            <wp:extent cx="5229225" cy="2505075"/>
            <wp:effectExtent l="0" t="0" r="9525" b="9525"/>
            <wp:wrapNone/>
            <wp:docPr id="1079" name="Picture 1079" descr="lesson%209%20q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 descr="lesson%209%20q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2125">
        <w:t>1)</w:t>
      </w:r>
    </w:p>
    <w:p w:rsidR="00A02125" w:rsidRDefault="00A02125" w:rsidP="00A02125"/>
    <w:p w:rsidR="00A02125" w:rsidRDefault="00A02125" w:rsidP="00A02125">
      <w:r>
        <w:t>/4</w:t>
      </w:r>
    </w:p>
    <w:p w:rsidR="00A02125" w:rsidRDefault="00A02125"/>
    <w:p w:rsidR="00A02125" w:rsidRDefault="00A02125"/>
    <w:p w:rsidR="00A02125" w:rsidRDefault="00A02125"/>
    <w:p w:rsidR="00A02125" w:rsidRDefault="00A02125"/>
    <w:p w:rsidR="00A02125" w:rsidRDefault="00A02125"/>
    <w:p w:rsidR="00A02125" w:rsidRDefault="00A02125"/>
    <w:p w:rsidR="00A02125" w:rsidRDefault="00A02125"/>
    <w:p w:rsidR="00A02125" w:rsidRDefault="00A02125"/>
    <w:p w:rsidR="00A02125" w:rsidRDefault="00A02125"/>
    <w:p w:rsidR="00A02125" w:rsidRDefault="00A02125"/>
    <w:p w:rsidR="00A02125" w:rsidRDefault="008E5716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60020</wp:posOffset>
                </wp:positionV>
                <wp:extent cx="2628900" cy="2400300"/>
                <wp:effectExtent l="9525" t="7620" r="9525" b="11430"/>
                <wp:wrapNone/>
                <wp:docPr id="1121" name="Group 1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2400300"/>
                          <a:chOff x="1800" y="5940"/>
                          <a:chExt cx="4140" cy="3780"/>
                        </a:xfrm>
                      </wpg:grpSpPr>
                      <wpg:grpSp>
                        <wpg:cNvPr id="1122" name="Group 1218"/>
                        <wpg:cNvGrpSpPr>
                          <a:grpSpLocks/>
                        </wpg:cNvGrpSpPr>
                        <wpg:grpSpPr bwMode="auto">
                          <a:xfrm>
                            <a:off x="2880" y="7020"/>
                            <a:ext cx="2160" cy="2160"/>
                            <a:chOff x="2880" y="7020"/>
                            <a:chExt cx="2160" cy="2160"/>
                          </a:xfrm>
                        </wpg:grpSpPr>
                        <wps:wsp>
                          <wps:cNvPr id="1123" name="Text Box 1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75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 xml:space="preserve">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4" name="Text Box 12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7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5" name="Text Box 1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792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6" name="Text Box 1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8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 xml:space="preserve">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127" name="Group 1080"/>
                          <wpg:cNvGrpSpPr>
                            <a:grpSpLocks/>
                          </wpg:cNvGrpSpPr>
                          <wpg:grpSpPr bwMode="auto">
                            <a:xfrm>
                              <a:off x="3240" y="7380"/>
                              <a:ext cx="1440" cy="1440"/>
                              <a:chOff x="2601" y="9904"/>
                              <a:chExt cx="1440" cy="1440"/>
                            </a:xfrm>
                          </wpg:grpSpPr>
                          <wps:wsp>
                            <wps:cNvPr id="1128" name="Oval 10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01" y="9904"/>
                                <a:ext cx="1440" cy="14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9" name="Oval 10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81" y="10084"/>
                                <a:ext cx="1080" cy="10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30" name="Text Box 1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72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1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702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702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3" name="Text Box 1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72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4" name="Text Box 1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73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 xml:space="preserve"> 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5" name="Text Box 1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0" y="75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 xml:space="preserve">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6" name="Text Box 1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0" y="7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 xml:space="preserve"> 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7" name="Text Box 1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0" y="792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 xml:space="preserve"> 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8" name="Text Box 1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0" y="8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 xml:space="preserve">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9" name="Text Box 1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82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 xml:space="preserve"> 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0" name="Text Box 1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84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1" name="Text Box 1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0" y="73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2" name="Text Box 12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0" y="82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3" name="Text Box 12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84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4" name="Text Box 12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" y="86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5" name="Text Box 1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86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6" name="Text Box 1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86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387B" w:rsidRDefault="004F387B" w:rsidP="004F387B">
                                <w:r>
                                  <w:t xml:space="preserve">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47" name="Line 1215"/>
                        <wps:cNvCnPr/>
                        <wps:spPr bwMode="auto">
                          <a:xfrm>
                            <a:off x="2340" y="6660"/>
                            <a:ext cx="9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8" name="Line 1219"/>
                        <wps:cNvCnPr/>
                        <wps:spPr bwMode="auto">
                          <a:xfrm>
                            <a:off x="2880" y="6300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9" name="Line 1220"/>
                        <wps:cNvCnPr/>
                        <wps:spPr bwMode="auto">
                          <a:xfrm flipH="1">
                            <a:off x="4140" y="6120"/>
                            <a:ext cx="36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0" name="Line 1221"/>
                        <wps:cNvCnPr/>
                        <wps:spPr bwMode="auto">
                          <a:xfrm>
                            <a:off x="3780" y="594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1" name="Line 1222"/>
                        <wps:cNvCnPr/>
                        <wps:spPr bwMode="auto">
                          <a:xfrm>
                            <a:off x="1980" y="7380"/>
                            <a:ext cx="9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2" name="Line 1223"/>
                        <wps:cNvCnPr/>
                        <wps:spPr bwMode="auto">
                          <a:xfrm>
                            <a:off x="1800" y="810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3" name="Line 1224"/>
                        <wps:cNvCnPr/>
                        <wps:spPr bwMode="auto">
                          <a:xfrm flipH="1">
                            <a:off x="4500" y="6480"/>
                            <a:ext cx="7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4" name="Line 1225"/>
                        <wps:cNvCnPr/>
                        <wps:spPr bwMode="auto">
                          <a:xfrm flipH="1">
                            <a:off x="4860" y="810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5" name="Line 1226"/>
                        <wps:cNvCnPr/>
                        <wps:spPr bwMode="auto">
                          <a:xfrm flipH="1">
                            <a:off x="4680" y="6840"/>
                            <a:ext cx="9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6" name="Line 1227"/>
                        <wps:cNvCnPr/>
                        <wps:spPr bwMode="auto">
                          <a:xfrm flipH="1">
                            <a:off x="4860" y="7380"/>
                            <a:ext cx="9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7" name="Line 1228"/>
                        <wps:cNvCnPr/>
                        <wps:spPr bwMode="auto">
                          <a:xfrm flipV="1">
                            <a:off x="1980" y="8280"/>
                            <a:ext cx="108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8" name="Line 1229"/>
                        <wps:cNvCnPr/>
                        <wps:spPr bwMode="auto">
                          <a:xfrm flipV="1">
                            <a:off x="2160" y="8460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9" name="Line 1230"/>
                        <wps:cNvCnPr/>
                        <wps:spPr bwMode="auto">
                          <a:xfrm flipV="1">
                            <a:off x="2700" y="8640"/>
                            <a:ext cx="7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0" name="Line 1231"/>
                        <wps:cNvCnPr/>
                        <wps:spPr bwMode="auto">
                          <a:xfrm flipV="1">
                            <a:off x="3780" y="882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1" name="Line 1232"/>
                        <wps:cNvCnPr/>
                        <wps:spPr bwMode="auto">
                          <a:xfrm flipV="1">
                            <a:off x="3060" y="8820"/>
                            <a:ext cx="54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2" name="Line 1233"/>
                        <wps:cNvCnPr/>
                        <wps:spPr bwMode="auto">
                          <a:xfrm flipH="1" flipV="1">
                            <a:off x="4140" y="8820"/>
                            <a:ext cx="18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3" name="Line 1234"/>
                        <wps:cNvCnPr/>
                        <wps:spPr bwMode="auto">
                          <a:xfrm flipH="1" flipV="1">
                            <a:off x="4500" y="8820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4" name="Line 1235"/>
                        <wps:cNvCnPr/>
                        <wps:spPr bwMode="auto">
                          <a:xfrm flipH="1" flipV="1">
                            <a:off x="4680" y="8640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5" name="Line 1236"/>
                        <wps:cNvCnPr/>
                        <wps:spPr bwMode="auto">
                          <a:xfrm flipH="1" flipV="1">
                            <a:off x="4860" y="8460"/>
                            <a:ext cx="10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37" o:spid="_x0000_s1026" style="position:absolute;margin-left:18pt;margin-top:12.6pt;width:207pt;height:189pt;z-index:251676672" coordorigin="1800,5940" coordsize="4140,3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">
                <v:group id="Group 1218" o:spid="_x0000_s1027" style="position:absolute;left:2880;top:7020;width:2160;height:2160" coordorigin="2880,7020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UAFywwAAAN0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206" o:spid="_x0000_s1028" type="#_x0000_t202" style="position:absolute;left:2880;top:75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+qoc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j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+qocMAAADdAAAADwAAAAAAAAAAAAAAAACYAgAAZHJzL2Rv&#10;d25yZXYueG1sUEsFBgAAAAAEAAQA9QAAAIgDAAAAAA==&#10;" filled="f" stroked="f">
                    <v:textbox>
                      <w:txbxContent>
                        <w:p w:rsidR="004F387B" w:rsidRDefault="004F387B" w:rsidP="004F387B">
                          <w:r>
                            <w:t xml:space="preserve"> –</w:t>
                          </w:r>
                        </w:p>
                      </w:txbxContent>
                    </v:textbox>
                  </v:shape>
                  <v:shape id="Text Box 1207" o:spid="_x0000_s1029" type="#_x0000_t202" style="position:absolute;left:2880;top:7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Yy1cEA&#10;AADdAAAADwAAAGRycy9kb3ducmV2LnhtbERPTYvCMBC9C/sfwix400RR2e0aRRTBk6LuCt6GZmzL&#10;NpPSRFv/vREEb/N4nzOdt7YUN6p94VjDoK9AEKfOFJxp+D2ue18gfEA2WDomDXfyMJ99dKaYGNfw&#10;nm6HkIkYwj5BDXkIVSKlT3Oy6PuuIo7cxdUWQ4R1Jk2NTQy3pRwqNZEWC44NOVa0zCn9P1ythr/t&#10;5XwaqV22suOqca2SbL+l1t3PdvEDIlAb3uKXe2Pi/MFwB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GMtXBAAAA3QAAAA8AAAAAAAAAAAAAAAAAmAIAAGRycy9kb3du&#10;cmV2LnhtbFBLBQYAAAAABAAEAPUAAACGAwAAAAA=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208" o:spid="_x0000_s1030" type="#_x0000_t202" style="position:absolute;left:2880;top:79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qXTsMA&#10;AADdAAAADwAAAGRycy9kb3ducmV2LnhtbERPTWvCQBC9C/0PyxS86W7ESJu6BlEETy2mreBtyI5J&#10;aHY2ZFeT/vtuodDbPN7nrPPRtuJOvW8ca0jmCgRx6UzDlYaP98PsCYQPyAZbx6Thmzzkm4fJGjPj&#10;Bj7RvQiViCHsM9RQh9BlUvqyJot+7jriyF1dbzFE2FfS9DjEcNvKhVIrabHh2FBjR7uayq/iZjV8&#10;vl4v56V6q/Y27QY3Ksn2WWo9fRy3LyACjeFf/Oc+mjg/WaT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qXTsMAAADdAAAADwAAAAAAAAAAAAAAAACYAgAAZHJzL2Rv&#10;d25yZXYueG1sUEsFBgAAAAAEAAQA9QAAAIgDAAAAAA==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209" o:spid="_x0000_s1031" type="#_x0000_t202" style="position:absolute;left:2880;top:8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gJO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g/maf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gJOcMAAADdAAAADwAAAAAAAAAAAAAAAACYAgAAZHJzL2Rv&#10;d25yZXYueG1sUEsFBgAAAAAEAAQA9QAAAIgDAAAAAA==&#10;" filled="f" stroked="f">
                    <v:textbox>
                      <w:txbxContent>
                        <w:p w:rsidR="004F387B" w:rsidRDefault="004F387B" w:rsidP="004F387B">
                          <w:r>
                            <w:t xml:space="preserve"> –</w:t>
                          </w:r>
                        </w:p>
                      </w:txbxContent>
                    </v:textbox>
                  </v:shape>
                  <v:group id="Group 1080" o:spid="_x0000_s1032" style="position:absolute;left:3240;top:7380;width:1440;height:1440" coordorigin="2601,9904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ei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s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nourFAAAA3QAA&#10;AA8AAAAAAAAAAAAAAAAAqgIAAGRycy9kb3ducmV2LnhtbFBLBQYAAAAABAAEAPoAAACcAwAAAAA=&#10;">
                    <v:oval id="Oval 1081" o:spid="_x0000_s1033" style="position:absolute;left:2601;top:990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TAjMUA&#10;AADdAAAADwAAAGRycy9kb3ducmV2LnhtbESPQW/CMAyF75P4D5GRuI20RUJTISA0NsEVxoWb1Zi2&#10;rHFKE0rZr58Pk3az9Z7f+7xcD65RPXWh9mwgnSagiAtvay4NnL4+X99AhYhssfFMBp4UYL0avSwx&#10;t/7BB+qPsVQSwiFHA1WMba51KCpyGKa+JRbt4juHUdau1LbDh4S7RmdJMtcOa5aGClt6r6j4Pt6d&#10;gc1hSO/nPvPFbPbjrvOP6+6GW2Mm42GzABVpiP/mv+u9Ffw0E1z5Rkb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RMCMxQAAAN0AAAAPAAAAAAAAAAAAAAAAAJgCAABkcnMv&#10;ZG93bnJldi54bWxQSwUGAAAAAAQABAD1AAAAigMAAAAA&#10;" fillcolor="aqua" stroked="f"/>
                    <v:oval id="Oval 1082" o:spid="_x0000_s1034" style="position:absolute;left:2781;top:10084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oNEcEA&#10;AADdAAAADwAAAGRycy9kb3ducmV2LnhtbERPTWsCMRC9F/wPYYReSs2qYNutUURb8KqVnqeb6W7o&#10;ZrIkcc3++0YQvM3jfc5ynWwrevLBOFYwnRQgiCunDdcKTl+fz68gQkTW2DomBQMFWK9GD0sstbvw&#10;gfpjrEUO4VCigibGrpQyVA1ZDBPXEWfu13mLMUNfS+3xksNtK2dFsZAWDeeGBjvaNlT9Hc9WQX/y&#10;38kPxrx0wzz97OYf9gkLpR7HafMOIlKKd/HNvdd5/nT2Btdv8gl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qDRHBAAAA3QAAAA8AAAAAAAAAAAAAAAAAmAIAAGRycy9kb3du&#10;cmV2LnhtbFBLBQYAAAAABAAEAPUAAACGAwAAAAA=&#10;" stroked="f"/>
                  </v:group>
                  <v:shape id="Text Box 1193" o:spid="_x0000_s1035" type="#_x0000_t202" style="position:absolute;left:3240;top:72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SiC8UA&#10;AADdAAAADwAAAGRycy9kb3ducmV2LnhtbESPT2vCQBDF70K/wzIFb7qrVmlTVymK4Kmi/QO9Ddkx&#10;Cc3Ohuxq0m/fOQjeZnhv3vvNct37Wl2pjVVgC5OxAUWcB1dxYeHzYzd6BhUTssM6MFn4owjr1cNg&#10;iZkLHR/pekqFkhCOGVooU2oyrWNeksc4Dg2xaOfQekyytoV2LXYS7ms9NWahPVYsDSU2tCkp/z1d&#10;vIWv9/PP95M5FFs/b7rQG83+RVs7fOzfXkEl6tPdfLveO8GfzI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KILxQAAAN0AAAAPAAAAAAAAAAAAAAAAAJgCAABkcnMv&#10;ZG93bnJldi54bWxQSwUGAAAAAAQABAD1AAAAigMAAAAA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195" o:spid="_x0000_s1036" type="#_x0000_t202" style="position:absolute;left:3600;top:70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gHkMIA&#10;AADdAAAADwAAAGRycy9kb3ducmV2LnhtbERPTWvCQBC9C/0PyxR6093YVmrqKqIIPVnUKngbsmMS&#10;mp0N2dXEf+8Kgrd5vM+ZzDpbiQs1vnSsIRkoEMSZMyXnGv52q/4XCB+QDVaOScOVPMymL70Jpsa1&#10;vKHLNuQihrBPUUMRQp1K6bOCLPqBq4kjd3KNxRBhk0vTYBvDbSWHSo2kxZJjQ4E1LQrK/rdnq2G/&#10;Ph0PH+o3X9rPunWdkmzHUuu3127+DSJQF57ih/vHxPnJewL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6AeQwgAAAN0AAAAPAAAAAAAAAAAAAAAAAJgCAABkcnMvZG93&#10;bnJldi54bWxQSwUGAAAAAAQABAD1AAAAhwMAAAAA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196" o:spid="_x0000_s1037" type="#_x0000_t202" style="position:absolute;left:3960;top:70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qZ58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j6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qZ58MAAADdAAAADwAAAAAAAAAAAAAAAACYAgAAZHJzL2Rv&#10;d25yZXYueG1sUEsFBgAAAAAEAAQA9QAAAIgDAAAAAA==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197" o:spid="_x0000_s1038" type="#_x0000_t202" style="position:absolute;left:4320;top:72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Y8f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j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HY8fMMAAADdAAAADwAAAAAAAAAAAAAAAACYAgAAZHJzL2Rv&#10;d25yZXYueG1sUEsFBgAAAAAEAAQA9QAAAIgDAAAAAA==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198" o:spid="_x0000_s1039" type="#_x0000_t202" style="position:absolute;left:4320;top:73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+kC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gNIb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6QIwgAAAN0AAAAPAAAAAAAAAAAAAAAAAJgCAABkcnMvZG93&#10;bnJldi54bWxQSwUGAAAAAAQABAD1AAAAhwMAAAAA&#10;" filled="f" stroked="f">
                    <v:textbox>
                      <w:txbxContent>
                        <w:p w:rsidR="004F387B" w:rsidRDefault="004F387B" w:rsidP="004F387B">
                          <w:r>
                            <w:t xml:space="preserve">  –</w:t>
                          </w:r>
                        </w:p>
                      </w:txbxContent>
                    </v:textbox>
                  </v:shape>
                  <v:shape id="Text Box 1199" o:spid="_x0000_s1040" type="#_x0000_t202" style="position:absolute;left:4500;top:75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MBk8MA&#10;AADdAAAADwAAAGRycy9kb3ducmV2LnhtbERPS2vCQBC+F/wPywi91V1rLRqzEakIniz1Bd6G7JgE&#10;s7MhuzXpv3cLhd7m43tOuuxtLe7U+sqxhvFIgSDOnam40HA8bF5mIHxANlg7Jg0/5GGZDZ5STIzr&#10;+Ivu+1CIGMI+QQ1lCE0ipc9LsuhHriGO3NW1FkOEbSFNi10Mt7V8VepdWqw4NpTY0EdJ+W3/bTWc&#10;dtfL+U19Fms7bTrXK8l2LrV+HvarBYhAffgX/7m3Js4fT6b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MBk8MAAADdAAAADwAAAAAAAAAAAAAAAACYAgAAZHJzL2Rv&#10;d25yZXYueG1sUEsFBgAAAAAEAAQA9QAAAIgDAAAAAA==&#10;" filled="f" stroked="f">
                    <v:textbox>
                      <w:txbxContent>
                        <w:p w:rsidR="004F387B" w:rsidRDefault="004F387B" w:rsidP="004F387B">
                          <w:r>
                            <w:t xml:space="preserve"> –</w:t>
                          </w:r>
                        </w:p>
                      </w:txbxContent>
                    </v:textbox>
                  </v:shape>
                  <v:shape id="Text Box 1200" o:spid="_x0000_s1041" type="#_x0000_t202" style="position:absolute;left:4500;top:7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Gf5M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4fT6b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AGf5MMAAADdAAAADwAAAAAAAAAAAAAAAACYAgAAZHJzL2Rv&#10;d25yZXYueG1sUEsFBgAAAAAEAAQA9QAAAIgDAAAAAA==&#10;" filled="f" stroked="f">
                    <v:textbox>
                      <w:txbxContent>
                        <w:p w:rsidR="004F387B" w:rsidRDefault="004F387B" w:rsidP="004F387B">
                          <w:r>
                            <w:t xml:space="preserve">  –</w:t>
                          </w:r>
                        </w:p>
                      </w:txbxContent>
                    </v:textbox>
                  </v:shape>
                  <v:shape id="Text Box 1201" o:spid="_x0000_s1042" type="#_x0000_t202" style="position:absolute;left:4500;top:79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06f8MA&#10;AADdAAAADwAAAGRycy9kb3ducmV2LnhtbERPS2sCMRC+C/6HMIK3mqi11XWjiKXQU0ttFbwNm9kH&#10;bibLJnW3/74RCt7m43tOuu1tLa7U+sqxhulEgSDOnKm40PD99fqwBOEDssHaMWn4JQ/bzXCQYmJc&#10;x590PYRCxBD2CWooQ2gSKX1WkkU/cQ1x5HLXWgwRtoU0LXYx3NZyptSTtFhxbCixoX1J2eXwYzUc&#10;3/Pz6VF9FC920XSuV5LtSmo9HvW7NYhAfbiL/91vJs6fzp/h9k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006f8MAAADdAAAADwAAAAAAAAAAAAAAAACYAgAAZHJzL2Rv&#10;d25yZXYueG1sUEsFBgAAAAAEAAQA9QAAAIgDAAAAAA==&#10;" filled="f" stroked="f">
                    <v:textbox>
                      <w:txbxContent>
                        <w:p w:rsidR="004F387B" w:rsidRDefault="004F387B" w:rsidP="004F387B">
                          <w:r>
                            <w:t xml:space="preserve">  –</w:t>
                          </w:r>
                        </w:p>
                      </w:txbxContent>
                    </v:textbox>
                  </v:shape>
                  <v:shape id="Text Box 1202" o:spid="_x0000_s1043" type="#_x0000_t202" style="position:absolute;left:4500;top:8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KuDcUA&#10;AADdAAAADwAAAGRycy9kb3ducmV2LnhtbESPT2vCQBDF70K/wzIFb7qrVmlTVymK4Kmi/QO9Ddkx&#10;Cc3Ohuxq0m/fOQjeZnhv3vvNct37Wl2pjVVgC5OxAUWcB1dxYeHzYzd6BhUTssM6MFn4owjr1cNg&#10;iZkLHR/pekqFkhCOGVooU2oyrWNeksc4Dg2xaOfQekyytoV2LXYS7ms9NWahPVYsDSU2tCkp/z1d&#10;vIWv9/PP95M5FFs/b7rQG83+RVs7fOzfXkEl6tPdfLveO8Gfz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0q4NxQAAAN0AAAAPAAAAAAAAAAAAAAAAAJgCAABkcnMv&#10;ZG93bnJldi54bWxQSwUGAAAAAAQABAD1AAAAigMAAAAA&#10;" filled="f" stroked="f">
                    <v:textbox>
                      <w:txbxContent>
                        <w:p w:rsidR="004F387B" w:rsidRDefault="004F387B" w:rsidP="004F387B">
                          <w:r>
                            <w:t xml:space="preserve"> –</w:t>
                          </w:r>
                        </w:p>
                      </w:txbxContent>
                    </v:textbox>
                  </v:shape>
                  <v:shape id="Text Box 1203" o:spid="_x0000_s1044" type="#_x0000_t202" style="position:absolute;left:4320;top:82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4LlsIA&#10;AADdAAAADwAAAGRycy9kb3ducmV2LnhtbERPTWvCQBC9C/6HZQRvumutotFVSkuhp4ppFbwN2TEJ&#10;ZmdDdmviv3cLgrd5vM9ZbztbiSs1vnSsYTJWIIgzZ0rONfz+fI4WIHxANlg5Jg038rDd9HtrTIxr&#10;eU/XNOQihrBPUEMRQp1I6bOCLPqxq4kjd3aNxRBhk0vTYBvDbSVflJpLiyXHhgJrei8ou6R/VsPh&#10;+3w6vqpd/mFndes6JdkupdbDQfe2AhGoC0/xw/1l4vzJdAn/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nguWwgAAAN0AAAAPAAAAAAAAAAAAAAAAAJgCAABkcnMvZG93&#10;bnJldi54bWxQSwUGAAAAAAQABAD1AAAAhwMAAAAA&#10;" filled="f" stroked="f">
                    <v:textbox>
                      <w:txbxContent>
                        <w:p w:rsidR="004F387B" w:rsidRDefault="004F387B" w:rsidP="004F387B">
                          <w:r>
                            <w:t xml:space="preserve">  –</w:t>
                          </w:r>
                        </w:p>
                      </w:txbxContent>
                    </v:textbox>
                  </v:shape>
                  <v:shape id="Text Box 1204" o:spid="_x0000_s1045" type="#_x0000_t202" style="position:absolute;left:4320;top:84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LRdsUA&#10;AADdAAAADwAAAGRycy9kb3ducmV2LnhtbESPQWvCQBCF7wX/wzKCt7prsaVGV5GK4KmlVgVvQ3ZM&#10;gtnZkF1N/PedQ6G3Gd6b975ZrHpfqzu1sQpsYTI2oIjz4CouLBx+ts/voGJCdlgHJgsPirBaDp4W&#10;mLnQ8Tfd96lQEsIxQwtlSk2mdcxL8hjHoSEW7RJaj0nWttCuxU7Cfa1fjHnTHiuWhhIb+igpv+5v&#10;3sLx83I+Tc1XsfGvTRd6o9nPtLWjYb+eg0rUp3/z3/XOCf5kKvzyjY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otF2xQAAAN0AAAAPAAAAAAAAAAAAAAAAAJgCAABkcnMv&#10;ZG93bnJldi54bWxQSwUGAAAAAAQABAD1AAAAigMAAAAA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205" o:spid="_x0000_s1046" type="#_x0000_t202" style="position:absolute;left:3060;top:73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507cIA&#10;AADdAAAADwAAAGRycy9kb3ducmV2LnhtbERPTYvCMBC9C/6HMAt706TiilajiMuCpxV1V/A2NGNb&#10;tpmUJmvrvzeC4G0e73MWq85W4kqNLx1rSIYKBHHmTMm5hp/j12AKwgdkg5Vj0nAjD6tlv7fA1LiW&#10;93Q9hFzEEPYpaihCqFMpfVaQRT90NXHkLq6xGCJscmkabGO4reRIqYm0WHJsKLCmTUHZ3+Hfavj9&#10;vpxPY7XLP+1H3bpOSbYzqfX7W7eegwjUhZf46d6aOD8ZJ/D4Jp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7nTtwgAAAN0AAAAPAAAAAAAAAAAAAAAAAJgCAABkcnMvZG93&#10;bnJldi54bWxQSwUGAAAAAAQABAD1AAAAhwMAAAAA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210" o:spid="_x0000_s1047" type="#_x0000_t202" style="position:absolute;left:3060;top:82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zqmsEA&#10;AADdAAAADwAAAGRycy9kb3ducmV2LnhtbERPTYvCMBC9C/sfwix400RR2e0aRRTBk6LuCt6GZmzL&#10;NpPSRFv/vREEb/N4nzOdt7YUN6p94VjDoK9AEKfOFJxp+D2ue18gfEA2WDomDXfyMJ99dKaYGNfw&#10;nm6HkIkYwj5BDXkIVSKlT3Oy6PuuIo7cxdUWQ4R1Jk2NTQy3pRwqNZEWC44NOVa0zCn9P1ythr/t&#10;5XwaqV22suOqca2SbL+l1t3PdvEDIlAb3uKXe2Pi/MFoC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886prBAAAA3QAAAA8AAAAAAAAAAAAAAAAAmAIAAGRycy9kb3du&#10;cmV2LnhtbFBLBQYAAAAABAAEAPUAAACGAwAAAAA=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211" o:spid="_x0000_s1048" type="#_x0000_t202" style="position:absolute;left:3240;top:84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BPAc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gP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cE8BwgAAAN0AAAAPAAAAAAAAAAAAAAAAAJgCAABkcnMvZG93&#10;bnJldi54bWxQSwUGAAAAAAQABAD1AAAAhwMAAAAA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212" o:spid="_x0000_s1049" type="#_x0000_t202" style="position:absolute;left:3420;top:86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nXd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NMvg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nXdcMAAADdAAAADwAAAAAAAAAAAAAAAACYAgAAZHJzL2Rv&#10;d25yZXYueG1sUEsFBgAAAAAEAAQA9QAAAIgDAAAAAA==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213" o:spid="_x0000_s1050" type="#_x0000_t202" style="position:absolute;left:3960;top:86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Vy7s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h/nqT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Vy7sMAAADdAAAADwAAAAAAAAAAAAAAAACYAgAAZHJzL2Rv&#10;d25yZXYueG1sUEsFBgAAAAAEAAQA9QAAAIgDAAAAAA==&#10;" filled="f" stroked="f">
                    <v:textbox>
                      <w:txbxContent>
                        <w:p w:rsidR="004F387B" w:rsidRDefault="004F387B" w:rsidP="004F387B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214" o:spid="_x0000_s1051" type="#_x0000_t202" style="position:absolute;left:3600;top:86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fsm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A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H7JnBAAAA3QAAAA8AAAAAAAAAAAAAAAAAmAIAAGRycy9kb3du&#10;cmV2LnhtbFBLBQYAAAAABAAEAPUAAACGAwAAAAA=&#10;" filled="f" stroked="f">
                    <v:textbox>
                      <w:txbxContent>
                        <w:p w:rsidR="004F387B" w:rsidRDefault="004F387B" w:rsidP="004F387B">
                          <w:r>
                            <w:t xml:space="preserve"> –</w:t>
                          </w:r>
                        </w:p>
                      </w:txbxContent>
                    </v:textbox>
                  </v:shape>
                </v:group>
                <v:line id="Line 1215" o:spid="_x0000_s1052" style="position:absolute;visibility:visible;mso-wrap-style:square" from="2340,6660" to="3240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CeF8QAAADdAAAADwAAAGRycy9kb3ducmV2LnhtbERP22rCQBB9L/Qflin4IrpRrJfoKlIo&#10;iA8F037AmB2TpdnZmF1j6te7gtC3OZzrrDadrURLjTeOFYyGCQji3GnDhYKf78/BHIQPyBorx6Tg&#10;jzxs1q8vK0y1u/KB2iwUIoawT1FBGUKdSunzkiz6oauJI3dyjcUQYVNI3eA1httKjpNkKi0ajg0l&#10;1vRRUv6bXayCd3M+z06Xr6rd7nFxtLe+OUpSqvfWbZcgAnXhX/x073ScP5rM4PFNPEG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gJ4XxAAAAN0AAAAPAAAAAAAAAAAA&#10;AAAAAKECAABkcnMvZG93bnJldi54bWxQSwUGAAAAAAQABAD5AAAAkgMAAAAA&#10;">
                  <v:stroke endarrow="open"/>
                </v:line>
                <v:line id="Line 1219" o:spid="_x0000_s1053" style="position:absolute;visibility:visible;mso-wrap-style:square" from="2880,6300" to="342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8KZccAAADdAAAADwAAAGRycy9kb3ducmV2LnhtbESPQWvCQBCF7wX/wzJCL1I3ito2dRUR&#10;CsVDQdsfMGbHZGl2NmbXmPrrnUOhtxnem/e+Wa57X6uO2ugCG5iMM1DERbCOSwPfX+9PL6BiQrZY&#10;ByYDvxRhvRo8LDG34cp76g6pVBLCMUcDVUpNrnUsKvIYx6EhFu0UWo9J1rbUtsWrhPtaT7NsoT06&#10;loYKG9pWVPwcLt7A3J3Pz6fLZ91tdvh69LeRO2oy5nHYb95AJerTv/nv+sMK/mQmuPKNjK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HwplxwAAAN0AAAAPAAAAAAAA&#10;AAAAAAAAAKECAABkcnMvZG93bnJldi54bWxQSwUGAAAAAAQABAD5AAAAlQMAAAAA&#10;">
                  <v:stroke endarrow="open"/>
                </v:line>
                <v:line id="Line 1220" o:spid="_x0000_s1054" style="position:absolute;flip:x;visibility:visible;mso-wrap-style:square" from="4140,6120" to="450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AC98IAAADdAAAADwAAAGRycy9kb3ducmV2LnhtbERPS2vCQBC+C/6HZYTedBNJS01dRYVC&#10;Lz1o9T7Njkk0Oxuym9e/7wpCb/PxPWe9HUwlOmpcaVlBvIhAEGdWl5wrOP98zt9BOI+ssbJMCkZy&#10;sN1MJ2tMte35SN3J5yKEsEtRQeF9nUrpsoIMuoWtiQN3tY1BH2CTS91gH8JNJZdR9CYNlhwaCqzp&#10;UFB2P7VGwWB/X/PLbn8/3pL4u+3251H7SKmX2bD7AOFp8P/ip/tLh/lxsoLHN+EE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8AC98IAAADdAAAADwAAAAAAAAAAAAAA&#10;AAChAgAAZHJzL2Rvd25yZXYueG1sUEsFBgAAAAAEAAQA+QAAAJADAAAAAA==&#10;">
                  <v:stroke endarrow="open"/>
                </v:line>
                <v:line id="Line 1221" o:spid="_x0000_s1055" style="position:absolute;visibility:visible;mso-wrap-style:square" from="3780,5940" to="378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CQvsYAAADdAAAADwAAAGRycy9kb3ducmV2LnhtbESPQWvCQBCF7wX/wzKCl1I3CrY2dRUR&#10;BPFQqPUHjNkxWZqdjdk1Rn9951DobYb35r1vFqve16qjNrrABibjDBRxEazj0sDxe/syBxUTssU6&#10;MBm4U4TVcvC0wNyGG39Rd0ilkhCOORqoUmpyrWNRkcc4Dg2xaOfQekyytqW2Ld4k3Nd6mmWv2qNj&#10;aaiwoU1Fxc/h6g3M3OXydr5+1t16j+8n/3h2J03GjIb9+gNUoj79m/+ud1bwJzPhl29kBL3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2wkL7GAAAA3QAAAA8AAAAAAAAA&#10;AAAAAAAAoQIAAGRycy9kb3ducmV2LnhtbFBLBQYAAAAABAAEAPkAAACUAwAAAAA=&#10;">
                  <v:stroke endarrow="open"/>
                </v:line>
                <v:line id="Line 1222" o:spid="_x0000_s1056" style="position:absolute;visibility:visible;mso-wrap-style:square" from="1980,7380" to="288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w1JcMAAADdAAAADwAAAGRycy9kb3ducmV2LnhtbERPzWrCQBC+F/oOyxS8FN1EsK3RVaRQ&#10;EA9CbR9gkh2TxexszK4x+vSuIHibj+935sve1qKj1hvHCtJRAoK4cNpwqeD/72f4BcIHZI21Y1Jw&#10;IQ/LxevLHDPtzvxL3S6UIoawz1BBFUKTSemLiiz6kWuII7d3rcUQYVtK3eI5httajpPkQ1o0HBsq&#10;bOi7ouKwO1kFE3M8fu5P27pbbXCa2+u7ySUpNXjrVzMQgfrwFD/cax3np5MU7t/EE+Ti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8NSXDAAAA3QAAAA8AAAAAAAAAAAAA&#10;AAAAoQIAAGRycy9kb3ducmV2LnhtbFBLBQYAAAAABAAEAPkAAACRAwAAAAA=&#10;">
                  <v:stroke endarrow="open"/>
                </v:line>
                <v:line id="Line 1223" o:spid="_x0000_s1057" style="position:absolute;visibility:visible;mso-wrap-style:square" from="1800,8100" to="288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6rUsQAAADdAAAADwAAAGRycy9kb3ducmV2LnhtbERP22rCQBB9L/gPyxT6UurGgLVGVxGh&#10;IH0Qav2AMTsmS7OzSXZzsV/vFgp9m8O5zno72kr01HrjWMFsmoAgzp02XCg4f72/vIHwAVlj5ZgU&#10;3MjDdjN5WGOm3cCf1J9CIWII+wwVlCHUmZQ+L8min7qaOHJX11oMEbaF1C0OMdxWMk2SV2nRcGwo&#10;saZ9Sfn3qbMK5qZpFtfuWPW7D1xe7M+zuUhS6ulx3K1ABBrDv/jPfdBx/myewu838QS5u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LqtSxAAAAN0AAAAPAAAAAAAAAAAA&#10;AAAAAKECAABkcnMvZG93bnJldi54bWxQSwUGAAAAAAQABAD5AAAAkgMAAAAA&#10;">
                  <v:stroke endarrow="open"/>
                </v:line>
                <v:line id="Line 1224" o:spid="_x0000_s1058" style="position:absolute;flip:x;visibility:visible;mso-wrap-style:square" from="4500,6480" to="5220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GjwMMAAADdAAAADwAAAGRycy9kb3ducmV2LnhtbERPS2vCQBC+F/wPywi91U1sLSVmIyoU&#10;evEQa+9jdpqkZmdDdvP6926h0Nt8fM9Jd5NpxECdqy0riFcRCOLC6ppLBZfP96c3EM4ja2wsk4KZ&#10;HOyyxUOKibYj5zScfSlCCLsEFVTet4mUrqjIoFvZljhw37Yz6APsSqk7HEO4aeQ6il6lwZpDQ4Ut&#10;HSsqbufeKJjsdVN+7Q+3/OclPvXD4TJrHyn1uJz2WxCeJv8v/nN/6DA/3jzD7zfhBJn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xo8DDAAAA3QAAAA8AAAAAAAAAAAAA&#10;AAAAoQIAAGRycy9kb3ducmV2LnhtbFBLBQYAAAAABAAEAPkAAACRAwAAAAA=&#10;">
                  <v:stroke endarrow="open"/>
                </v:line>
                <v:line id="Line 1225" o:spid="_x0000_s1059" style="position:absolute;flip:x;visibility:visible;mso-wrap-style:square" from="4860,8100" to="576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g7tMAAAADdAAAADwAAAGRycy9kb3ducmV2LnhtbERPTYvCMBC9C/6HMII3TSsqUo2iguDF&#10;g1rvYzPbdm0mpYm1/vvNguBtHu9zVpvOVKKlxpWWFcTjCARxZnXJuYL0ehgtQDiPrLGyTAre5GCz&#10;7vdWmGj74jO1F5+LEMIuQQWF93UipcsKMujGtiYO3I9tDPoAm1zqBl8h3FRyEkVzabDk0FBgTfuC&#10;ssflaRR09j7Lb9vd4/w7jU/Pdpe+tY+UGg667RKEp85/xR/3UYf58WwK/9+EE+T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gYO7TAAAAA3QAAAA8AAAAAAAAAAAAAAAAA&#10;oQIAAGRycy9kb3ducmV2LnhtbFBLBQYAAAAABAAEAPkAAACOAwAAAAA=&#10;">
                  <v:stroke endarrow="open"/>
                </v:line>
                <v:line id="Line 1226" o:spid="_x0000_s1060" style="position:absolute;flip:x;visibility:visible;mso-wrap-style:square" from="4680,6840" to="558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SeL8IAAADdAAAADwAAAGRycy9kb3ducmV2LnhtbERPTWvCQBC9C/6HZYTedJNiiqSuQYWC&#10;lx5i9T5mp0lMdjZk15j8+26h0Ns83udss9G0YqDe1ZYVxKsIBHFhdc2lgsvXx3IDwnlkja1lUjCR&#10;g2w3n20x1fbJOQ1nX4oQwi5FBZX3XSqlKyoy6Fa2Iw7ct+0N+gD7UuoenyHctPI1it6kwZpDQ4Ud&#10;HSsqmvPDKBjtLSmv+0OT39fx52M4XCbtI6VeFuP+HYSn0f+L/9wnHebHSQK/34QT5O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1SeL8IAAADdAAAADwAAAAAAAAAAAAAA&#10;AAChAgAAZHJzL2Rvd25yZXYueG1sUEsFBgAAAAAEAAQA+QAAAJADAAAAAA==&#10;">
                  <v:stroke endarrow="open"/>
                </v:line>
                <v:line id="Line 1227" o:spid="_x0000_s1061" style="position:absolute;flip:x;visibility:visible;mso-wrap-style:square" from="4860,7380" to="576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YAWMIAAADdAAAADwAAAGRycy9kb3ducmV2LnhtbERPTYvCMBC9C/6HMII3TSsqSzUVFQQv&#10;e1C797GZbbttJqWJtf77zcKCt3m8z9nuBtOInjpXWVYQzyMQxLnVFRcKsttp9gHCeWSNjWVS8CIH&#10;u3Q82mKi7ZMv1F99IUIIuwQVlN63iZQuL8mgm9uWOHDftjPoA+wKqTt8hnDTyEUUraXBikNDiS0d&#10;S8rr68MoGOx9VXztD/XlZxl/PvpD9tI+Umo6GfYbEJ4G/xb/u886zI9Xa/j7Jpwg0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4YAWMIAAADdAAAADwAAAAAAAAAAAAAA&#10;AAChAgAAZHJzL2Rvd25yZXYueG1sUEsFBgAAAAAEAAQA+QAAAJADAAAAAA==&#10;">
                  <v:stroke endarrow="open"/>
                </v:line>
                <v:line id="Line 1228" o:spid="_x0000_s1062" style="position:absolute;flip:y;visibility:visible;mso-wrap-style:square" from="1980,8280" to="306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qlw8MAAADdAAAADwAAAGRycy9kb3ducmV2LnhtbERPTWvCQBC9C/6HZYTezCbStJK6igqF&#10;XnrQxvs0OybR7GzIrjH5911B6G0e73NWm8E0oqfO1ZYVJFEMgriwuuZSQf7zOV+CcB5ZY2OZFIzk&#10;YLOeTlaYaXvnA/VHX4oQwi5DBZX3bSalKyoy6CLbEgfubDuDPsCulLrDewg3jVzE8Zs0WHNoqLCl&#10;fUXF9XgzCgb7m5an7e56uLwm37d+l4/ax0q9zIbtBwhPg/8XP91fOsxP0nd4fBNO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KpcPDAAAA3QAAAA8AAAAAAAAAAAAA&#10;AAAAoQIAAGRycy9kb3ducmV2LnhtbFBLBQYAAAAABAAEAPkAAACRAwAAAAA=&#10;">
                  <v:stroke endarrow="open"/>
                </v:line>
                <v:line id="Line 1229" o:spid="_x0000_s1063" style="position:absolute;flip:y;visibility:visible;mso-wrap-style:square" from="2160,8460" to="324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UxscQAAADdAAAADwAAAGRycy9kb3ducmV2LnhtbESPT4vCQAzF78J+hyELe9NpZRWpjqLC&#10;wl724L977MS22smUzljrt98cBG8J7+W9Xxar3tWqozZUng2kowQUce5txYWB4+FnOAMVIrLF2jMZ&#10;eFKA1fJjsMDM+gfvqNvHQkkIhwwNlDE2mdYhL8lhGPmGWLSLbx1GWdtC2xYfEu5qPU6SqXZYsTSU&#10;2NC2pPy2vzsDvT9PitN6c9tdv9O/e7c5Pm1MjPn67NdzUJH6+Da/rn+t4KcTwZVvZAS9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VTGxxAAAAN0AAAAPAAAAAAAAAAAA&#10;AAAAAKECAABkcnMvZG93bnJldi54bWxQSwUGAAAAAAQABAD5AAAAkgMAAAAA&#10;">
                  <v:stroke endarrow="open"/>
                </v:line>
                <v:line id="Line 1230" o:spid="_x0000_s1064" style="position:absolute;flip:y;visibility:visible;mso-wrap-style:square" from="2700,8640" to="342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mUKsMAAADdAAAADwAAAGRycy9kb3ducmV2LnhtbERPTWvCQBC9C/6HZYTezCbSlJq6igqF&#10;XnrQxvs0OybR7GzIrjH5911B6G0e73NWm8E0oqfO1ZYVJFEMgriwuuZSQf7zOX8H4TyyxsYyKRjJ&#10;wWY9naww0/bOB+qPvhQhhF2GCirv20xKV1Rk0EW2JQ7c2XYGfYBdKXWH9xBuGrmI4zdpsObQUGFL&#10;+4qK6/FmFAz2Ny1P2931cHlNvm/9Lh+1j5V6mQ3bDxCeBv8vfrq/dJifpEt4fBNO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ZlCrDAAAA3QAAAA8AAAAAAAAAAAAA&#10;AAAAoQIAAGRycy9kb3ducmV2LnhtbFBLBQYAAAAABAAEAPkAAACRAwAAAAA=&#10;">
                  <v:stroke endarrow="open"/>
                </v:line>
                <v:line id="Line 1231" o:spid="_x0000_s1065" style="position:absolute;flip:y;visibility:visible;mso-wrap-style:square" from="3780,8820" to="378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/3CsQAAADdAAAADwAAAGRycy9kb3ducmV2LnhtbESPT4vCQAzF78J+hyELe9NpZRWpjqLC&#10;wl724L977MS22smUzljrt98cBG8J7+W9Xxar3tWqozZUng2kowQUce5txYWB4+FnOAMVIrLF2jMZ&#10;eFKA1fJjsMDM+gfvqNvHQkkIhwwNlDE2mdYhL8lhGPmGWLSLbx1GWdtC2xYfEu5qPU6SqXZYsTSU&#10;2NC2pPy2vzsDvT9PitN6c9tdv9O/e7c5Pm1MjPn67NdzUJH6+Da/rn+t4KdT4ZdvZAS9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T/cKxAAAAN0AAAAPAAAAAAAAAAAA&#10;AAAAAKECAABkcnMvZG93bnJldi54bWxQSwUGAAAAAAQABAD5AAAAkgMAAAAA&#10;">
                  <v:stroke endarrow="open"/>
                </v:line>
                <v:line id="Line 1232" o:spid="_x0000_s1066" style="position:absolute;flip:y;visibility:visible;mso-wrap-style:square" from="3060,8820" to="360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NSkcIAAADdAAAADwAAAGRycy9kb3ducmV2LnhtbERPS2vCQBC+F/wPyxS81U2kSkldRQWh&#10;Fw+J8T7NTpPU7GzIrnn8e7dQ8DYf33M2u9E0oqfO1ZYVxIsIBHFhdc2lgvxyevsA4TyyxsYyKZjI&#10;wW47e9lgou3AKfWZL0UIYZeggsr7NpHSFRUZdAvbEgfux3YGfYBdKXWHQwg3jVxG0VoarDk0VNjS&#10;saLilt2NgtF+r8rr/nBLf9/j870/5JP2kVLz13H/CcLT6J/if/eXDvPjdQx/34QT5P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gNSkcIAAADdAAAADwAAAAAAAAAAAAAA&#10;AAChAgAAZHJzL2Rvd25yZXYueG1sUEsFBgAAAAAEAAQA+QAAAJADAAAAAA==&#10;">
                  <v:stroke endarrow="open"/>
                </v:line>
                <v:line id="Line 1233" o:spid="_x0000_s1067" style="position:absolute;flip:x y;visibility:visible;mso-wrap-style:square" from="4140,8820" to="432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8vDcQAAADdAAAADwAAAGRycy9kb3ducmV2LnhtbESPQWvCQBCF74L/YZlCb2YTDxJSVymF&#10;gggKatHrkJ1mg9nZkF3N2l/vFgq9zfDe++bNch1tJ+40+NaxgiLLQRDXTrfcKPg6fc5KED4ga+wc&#10;k4IHeVivppMlVtqNfKD7MTQiQdhXqMCE0FdS+tqQRZ+5njhp326wGNI6NFIPOCa47eQ8zxfSYsvp&#10;gsGePgzV1+PNJsrlUerr/ofPLuzGGE/F1pSFUq8v8f0NRKAY/s1/6Y1O9YvFHH6/SSPI1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Dy8NxAAAAN0AAAAPAAAAAAAAAAAA&#10;AAAAAKECAABkcnMvZG93bnJldi54bWxQSwUGAAAAAAQABAD5AAAAkgMAAAAA&#10;">
                  <v:stroke endarrow="open"/>
                </v:line>
                <v:line id="Line 1234" o:spid="_x0000_s1068" style="position:absolute;flip:x y;visibility:visible;mso-wrap-style:square" from="4500,8820" to="486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OKlsUAAADdAAAADwAAAGRycy9kb3ducmV2LnhtbESPQWvDMAyF74X+B6NBb62TDkrI6pQy&#10;KJTBBmvHdhWxGofEcoi9xu2vnweD3STee5+etrtoe3Gl0beOFeSrDARx7XTLjYKP82FZgPABWWPv&#10;mBTcyMOums+2WGo38TtdT6ERCcK+RAUmhKGU0teGLPqVG4iTdnGjxZDWsZF6xCnBbS/XWbaRFltO&#10;FwwO9Gyo7k7fNlG+boXu3u786cLrFOM5fzFFrtTiIe6fQASK4d/8lz7qVD/fPMLvN2kEW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OKlsUAAADdAAAADwAAAAAAAAAA&#10;AAAAAAChAgAAZHJzL2Rvd25yZXYueG1sUEsFBgAAAAAEAAQA+QAAAJMDAAAAAA==&#10;">
                  <v:stroke endarrow="open"/>
                </v:line>
                <v:line id="Line 1235" o:spid="_x0000_s1069" style="position:absolute;flip:x y;visibility:visible;mso-wrap-style:square" from="4680,8640" to="540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oS4sUAAADdAAAADwAAAGRycy9kb3ducmV2LnhtbESPQWvDMAyF74X+B6NBb62TMkrI6pQy&#10;KJTBBmvHdhWxGofEcoi9xu2vnweD3STee5+etrtoe3Gl0beOFeSrDARx7XTLjYKP82FZgPABWWPv&#10;mBTcyMOums+2WGo38TtdT6ERCcK+RAUmhKGU0teGLPqVG4iTdnGjxZDWsZF6xCnBbS/XWbaRFltO&#10;FwwO9Gyo7k7fNlG+boXu3u786cLrFOM5fzFFrtTiIe6fQASK4d/8lz7qVD/fPMLvN2kEW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6oS4sUAAADdAAAADwAAAAAAAAAA&#10;AAAAAAChAgAAZHJzL2Rvd25yZXYueG1sUEsFBgAAAAAEAAQA+QAAAJMDAAAAAA==&#10;">
                  <v:stroke endarrow="open"/>
                </v:line>
                <v:line id="Line 1236" o:spid="_x0000_s1070" style="position:absolute;flip:x y;visibility:visible;mso-wrap-style:square" from="4860,8460" to="594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a3ecUAAADdAAAADwAAAGRycy9kb3ducmV2LnhtbESPQWvDMAyF74X+B6NBb62TwkrI6pQy&#10;KJTBBmvHdhWxGofEcoi9xu2vnweD3STee5+etrtoe3Gl0beOFeSrDARx7XTLjYKP82FZgPABWWPv&#10;mBTcyMOums+2WGo38TtdT6ERCcK+RAUmhKGU0teGLPqVG4iTdnGjxZDWsZF6xCnBbS/XWbaRFltO&#10;FwwO9Gyo7k7fNlG+boXu3u786cLrFOM5fzFFrtTiIe6fQASK4d/8lz7qVD/fPMLvN2kEW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a3ecUAAADdAAAADwAAAAAAAAAA&#10;AAAAAAChAgAAZHJzL2Rvd25yZXYueG1sUEsFBgAAAAAEAAQA+QAAAJMDAAAAAA==&#10;">
                  <v:stroke endarrow="open"/>
                </v:line>
              </v:group>
            </w:pict>
          </mc:Fallback>
        </mc:AlternateContent>
      </w:r>
    </w:p>
    <w:p w:rsidR="00A02125" w:rsidRDefault="00A02125"/>
    <w:p w:rsidR="00A02125" w:rsidRDefault="008E5716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52400</wp:posOffset>
                </wp:positionV>
                <wp:extent cx="2286000" cy="2057400"/>
                <wp:effectExtent l="9525" t="9525" r="9525" b="9525"/>
                <wp:wrapNone/>
                <wp:docPr id="8" name="Group 1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057400"/>
                          <a:chOff x="5940" y="6480"/>
                          <a:chExt cx="3600" cy="3240"/>
                        </a:xfrm>
                      </wpg:grpSpPr>
                      <wpg:grpSp>
                        <wpg:cNvPr id="9" name="Group 1161"/>
                        <wpg:cNvGrpSpPr>
                          <a:grpSpLocks/>
                        </wpg:cNvGrpSpPr>
                        <wpg:grpSpPr bwMode="auto">
                          <a:xfrm>
                            <a:off x="6660" y="7020"/>
                            <a:ext cx="2700" cy="2160"/>
                            <a:chOff x="6660" y="7020"/>
                            <a:chExt cx="2700" cy="2160"/>
                          </a:xfrm>
                        </wpg:grpSpPr>
                        <wpg:grpSp>
                          <wpg:cNvPr id="10" name="Group 1083"/>
                          <wpg:cNvGrpSpPr>
                            <a:grpSpLocks/>
                          </wpg:cNvGrpSpPr>
                          <wpg:grpSpPr bwMode="auto">
                            <a:xfrm>
                              <a:off x="7020" y="7380"/>
                              <a:ext cx="1980" cy="1440"/>
                              <a:chOff x="5661" y="9904"/>
                              <a:chExt cx="1980" cy="1440"/>
                            </a:xfrm>
                          </wpg:grpSpPr>
                          <wps:wsp>
                            <wps:cNvPr id="11" name="Oval 10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9904"/>
                                <a:ext cx="1440" cy="14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AutoShape 1085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6111" y="9814"/>
                                <a:ext cx="1440" cy="1620"/>
                              </a:xfrm>
                              <a:custGeom>
                                <a:avLst/>
                                <a:gdLst>
                                  <a:gd name="T0" fmla="*/ 10860 w 21600"/>
                                  <a:gd name="T1" fmla="*/ 2187 h 21600"/>
                                  <a:gd name="T2" fmla="*/ 2928 w 21600"/>
                                  <a:gd name="T3" fmla="*/ 10800 h 21600"/>
                                  <a:gd name="T4" fmla="*/ 10860 w 21600"/>
                                  <a:gd name="T5" fmla="*/ 21600 h 21600"/>
                                  <a:gd name="T6" fmla="*/ 18672 w 21600"/>
                                  <a:gd name="T7" fmla="*/ 10800 h 21600"/>
                                  <a:gd name="T8" fmla="*/ 17694720 60000 65536"/>
                                  <a:gd name="T9" fmla="*/ 11796480 60000 65536"/>
                                  <a:gd name="T10" fmla="*/ 5898240 60000 65536"/>
                                  <a:gd name="T11" fmla="*/ 0 60000 65536"/>
                                  <a:gd name="T12" fmla="*/ 5037 w 21600"/>
                                  <a:gd name="T13" fmla="*/ 2277 h 21600"/>
                                  <a:gd name="T14" fmla="*/ 16557 w 21600"/>
                                  <a:gd name="T15" fmla="*/ 13677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10860" y="2187"/>
                                    </a:moveTo>
                                    <a:cubicBezTo>
                                      <a:pt x="10451" y="1746"/>
                                      <a:pt x="9529" y="1018"/>
                                      <a:pt x="9015" y="730"/>
                                    </a:cubicBezTo>
                                    <a:cubicBezTo>
                                      <a:pt x="7865" y="152"/>
                                      <a:pt x="6685" y="0"/>
                                      <a:pt x="5415" y="0"/>
                                    </a:cubicBezTo>
                                    <a:cubicBezTo>
                                      <a:pt x="4175" y="152"/>
                                      <a:pt x="2995" y="575"/>
                                      <a:pt x="1967" y="1305"/>
                                    </a:cubicBezTo>
                                    <a:cubicBezTo>
                                      <a:pt x="1150" y="2187"/>
                                      <a:pt x="575" y="3222"/>
                                      <a:pt x="242" y="4220"/>
                                    </a:cubicBezTo>
                                    <a:cubicBezTo>
                                      <a:pt x="0" y="5410"/>
                                      <a:pt x="242" y="6560"/>
                                      <a:pt x="575" y="7597"/>
                                    </a:cubicBezTo>
                                    <a:lnTo>
                                      <a:pt x="10860" y="21600"/>
                                    </a:lnTo>
                                    <a:lnTo>
                                      <a:pt x="20995" y="7597"/>
                                    </a:lnTo>
                                    <a:cubicBezTo>
                                      <a:pt x="21480" y="6560"/>
                                      <a:pt x="21600" y="5410"/>
                                      <a:pt x="21480" y="4220"/>
                                    </a:cubicBezTo>
                                    <a:cubicBezTo>
                                      <a:pt x="21115" y="3222"/>
                                      <a:pt x="20420" y="2187"/>
                                      <a:pt x="19632" y="1305"/>
                                    </a:cubicBezTo>
                                    <a:cubicBezTo>
                                      <a:pt x="18575" y="575"/>
                                      <a:pt x="17425" y="152"/>
                                      <a:pt x="16275" y="0"/>
                                    </a:cubicBezTo>
                                    <a:cubicBezTo>
                                      <a:pt x="15005" y="0"/>
                                      <a:pt x="13735" y="152"/>
                                      <a:pt x="12705" y="730"/>
                                    </a:cubicBezTo>
                                    <a:cubicBezTo>
                                      <a:pt x="12176" y="1018"/>
                                      <a:pt x="11254" y="1746"/>
                                      <a:pt x="10860" y="218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AutoShape 1086"/>
                            <wps:cNvSpPr>
                              <a:spLocks noChangeAspect="1" noChangeArrowheads="1"/>
                            </wps:cNvSpPr>
                            <wps:spPr bwMode="auto">
                              <a:xfrm rot="-5400000">
                                <a:off x="6266" y="10019"/>
                                <a:ext cx="1051" cy="1182"/>
                              </a:xfrm>
                              <a:custGeom>
                                <a:avLst/>
                                <a:gdLst>
                                  <a:gd name="T0" fmla="*/ 10860 w 21600"/>
                                  <a:gd name="T1" fmla="*/ 2187 h 21600"/>
                                  <a:gd name="T2" fmla="*/ 2928 w 21600"/>
                                  <a:gd name="T3" fmla="*/ 10800 h 21600"/>
                                  <a:gd name="T4" fmla="*/ 10860 w 21600"/>
                                  <a:gd name="T5" fmla="*/ 21600 h 21600"/>
                                  <a:gd name="T6" fmla="*/ 18672 w 21600"/>
                                  <a:gd name="T7" fmla="*/ 10800 h 21600"/>
                                  <a:gd name="T8" fmla="*/ 17694720 60000 65536"/>
                                  <a:gd name="T9" fmla="*/ 11796480 60000 65536"/>
                                  <a:gd name="T10" fmla="*/ 5898240 60000 65536"/>
                                  <a:gd name="T11" fmla="*/ 0 60000 65536"/>
                                  <a:gd name="T12" fmla="*/ 5037 w 21600"/>
                                  <a:gd name="T13" fmla="*/ 2277 h 21600"/>
                                  <a:gd name="T14" fmla="*/ 16557 w 21600"/>
                                  <a:gd name="T15" fmla="*/ 13677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10860" y="2187"/>
                                    </a:moveTo>
                                    <a:cubicBezTo>
                                      <a:pt x="10451" y="1746"/>
                                      <a:pt x="9529" y="1018"/>
                                      <a:pt x="9015" y="730"/>
                                    </a:cubicBezTo>
                                    <a:cubicBezTo>
                                      <a:pt x="7865" y="152"/>
                                      <a:pt x="6685" y="0"/>
                                      <a:pt x="5415" y="0"/>
                                    </a:cubicBezTo>
                                    <a:cubicBezTo>
                                      <a:pt x="4175" y="152"/>
                                      <a:pt x="2995" y="575"/>
                                      <a:pt x="1967" y="1305"/>
                                    </a:cubicBezTo>
                                    <a:cubicBezTo>
                                      <a:pt x="1150" y="2187"/>
                                      <a:pt x="575" y="3222"/>
                                      <a:pt x="242" y="4220"/>
                                    </a:cubicBezTo>
                                    <a:cubicBezTo>
                                      <a:pt x="0" y="5410"/>
                                      <a:pt x="242" y="6560"/>
                                      <a:pt x="575" y="7597"/>
                                    </a:cubicBezTo>
                                    <a:lnTo>
                                      <a:pt x="10860" y="21600"/>
                                    </a:lnTo>
                                    <a:lnTo>
                                      <a:pt x="20995" y="7597"/>
                                    </a:lnTo>
                                    <a:cubicBezTo>
                                      <a:pt x="21480" y="6560"/>
                                      <a:pt x="21600" y="5410"/>
                                      <a:pt x="21480" y="4220"/>
                                    </a:cubicBezTo>
                                    <a:cubicBezTo>
                                      <a:pt x="21115" y="3222"/>
                                      <a:pt x="20420" y="2187"/>
                                      <a:pt x="19632" y="1305"/>
                                    </a:cubicBezTo>
                                    <a:cubicBezTo>
                                      <a:pt x="18575" y="575"/>
                                      <a:pt x="17425" y="152"/>
                                      <a:pt x="16275" y="0"/>
                                    </a:cubicBezTo>
                                    <a:cubicBezTo>
                                      <a:pt x="15005" y="0"/>
                                      <a:pt x="13735" y="152"/>
                                      <a:pt x="12705" y="730"/>
                                    </a:cubicBezTo>
                                    <a:cubicBezTo>
                                      <a:pt x="12176" y="1018"/>
                                      <a:pt x="11254" y="1746"/>
                                      <a:pt x="10860" y="218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Oval 10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10084"/>
                                <a:ext cx="1080" cy="10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" name="Text Box 11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0" y="7020"/>
                              <a:ext cx="12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</w:t>
                                </w:r>
                                <w:r w:rsidR="00C0029F" w:rsidRPr="004F387B">
                                  <w:rPr>
                                    <w:b/>
                                  </w:rPr>
                                  <w:t xml:space="preserve">  –  –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11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0" y="72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 w:rsidP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11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0" y="72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 w:rsidP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11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40" y="73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 w:rsidP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11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0" y="75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 w:rsidP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 xml:space="preserve">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11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0" y="7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 w:rsidP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 xml:space="preserve">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11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0" y="792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 w:rsidP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 xml:space="preserve">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11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0" y="8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 w:rsidP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 xml:space="preserve">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11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40" y="82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 w:rsidP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1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0" y="84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 w:rsidP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1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0" y="8640"/>
                              <a:ext cx="12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93011" w:rsidRPr="004F387B" w:rsidRDefault="00493011" w:rsidP="00493011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  –  – 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1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00" y="84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29F" w:rsidRPr="004F387B" w:rsidRDefault="00C0029F" w:rsidP="00C0029F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11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82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29F" w:rsidRPr="004F387B" w:rsidRDefault="00C0029F" w:rsidP="00C0029F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1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0" y="810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29F" w:rsidRPr="004F387B" w:rsidRDefault="00C0029F" w:rsidP="00C0029F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 xml:space="preserve">– </w:t>
                                </w:r>
                                <w:r w:rsidRPr="004F387B">
                                  <w:rPr>
                                    <w:b/>
                                  </w:rPr>
                                  <w:softHyphen/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Text Box 1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0" y="792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29F" w:rsidRPr="004F387B" w:rsidRDefault="00C0029F" w:rsidP="00C0029F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Text Box 11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00" y="73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29F" w:rsidRPr="004F387B" w:rsidRDefault="00C0029F" w:rsidP="00C0029F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 xml:space="preserve">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11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0" y="75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29F" w:rsidRPr="004F387B" w:rsidRDefault="00C0029F" w:rsidP="00C0029F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9" name="Text Box 11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0" y="774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0029F" w:rsidRPr="004F387B" w:rsidRDefault="00C0029F" w:rsidP="00C0029F">
                                <w:pPr>
                                  <w:rPr>
                                    <w:b/>
                                  </w:rPr>
                                </w:pPr>
                                <w:r w:rsidRPr="004F387B">
                                  <w:rPr>
                                    <w:b/>
                                  </w:rPr>
                                  <w:t>– 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90" name="Line 1162"/>
                        <wps:cNvCnPr/>
                        <wps:spPr bwMode="auto">
                          <a:xfrm>
                            <a:off x="7740" y="648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1" name="Line 1163"/>
                        <wps:cNvCnPr/>
                        <wps:spPr bwMode="auto">
                          <a:xfrm>
                            <a:off x="6660" y="6480"/>
                            <a:ext cx="7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2" name="Line 1164"/>
                        <wps:cNvCnPr/>
                        <wps:spPr bwMode="auto">
                          <a:xfrm>
                            <a:off x="6120" y="7020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3" name="Line 1165"/>
                        <wps:cNvCnPr/>
                        <wps:spPr bwMode="auto">
                          <a:xfrm>
                            <a:off x="5940" y="7380"/>
                            <a:ext cx="9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" name="Line 1166"/>
                        <wps:cNvCnPr/>
                        <wps:spPr bwMode="auto">
                          <a:xfrm>
                            <a:off x="5940" y="7740"/>
                            <a:ext cx="90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5" name="Line 1167"/>
                        <wps:cNvCnPr/>
                        <wps:spPr bwMode="auto">
                          <a:xfrm>
                            <a:off x="5940" y="810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6" name="Line 1168"/>
                        <wps:cNvCnPr/>
                        <wps:spPr bwMode="auto">
                          <a:xfrm flipV="1">
                            <a:off x="5940" y="8280"/>
                            <a:ext cx="90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7" name="Line 1169"/>
                        <wps:cNvCnPr/>
                        <wps:spPr bwMode="auto">
                          <a:xfrm flipV="1">
                            <a:off x="6120" y="8460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8" name="Line 1170"/>
                        <wps:cNvCnPr/>
                        <wps:spPr bwMode="auto">
                          <a:xfrm flipV="1">
                            <a:off x="6300" y="8640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9" name="Line 1171"/>
                        <wps:cNvCnPr/>
                        <wps:spPr bwMode="auto">
                          <a:xfrm flipV="1">
                            <a:off x="6660" y="882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0" name="Line 1172"/>
                        <wps:cNvCnPr/>
                        <wps:spPr bwMode="auto">
                          <a:xfrm flipV="1">
                            <a:off x="7020" y="8820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1" name="Line 1173"/>
                        <wps:cNvCnPr/>
                        <wps:spPr bwMode="auto">
                          <a:xfrm flipV="1">
                            <a:off x="7380" y="9000"/>
                            <a:ext cx="1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2" name="Line 1174"/>
                        <wps:cNvCnPr/>
                        <wps:spPr bwMode="auto">
                          <a:xfrm>
                            <a:off x="7200" y="6480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3" name="Line 1175"/>
                        <wps:cNvCnPr/>
                        <wps:spPr bwMode="auto">
                          <a:xfrm flipV="1">
                            <a:off x="7740" y="900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4" name="Line 1176"/>
                        <wps:cNvCnPr/>
                        <wps:spPr bwMode="auto">
                          <a:xfrm flipH="1" flipV="1">
                            <a:off x="7920" y="9000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5" name="Line 1177"/>
                        <wps:cNvCnPr/>
                        <wps:spPr bwMode="auto">
                          <a:xfrm flipH="1" flipV="1">
                            <a:off x="8100" y="8820"/>
                            <a:ext cx="3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6" name="Line 1178"/>
                        <wps:cNvCnPr/>
                        <wps:spPr bwMode="auto">
                          <a:xfrm flipH="1" flipV="1">
                            <a:off x="8280" y="8640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7" name="Line 1179"/>
                        <wps:cNvCnPr/>
                        <wps:spPr bwMode="auto">
                          <a:xfrm flipH="1" flipV="1">
                            <a:off x="8460" y="8460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8" name="Line 1180"/>
                        <wps:cNvCnPr/>
                        <wps:spPr bwMode="auto">
                          <a:xfrm flipH="1" flipV="1">
                            <a:off x="8640" y="8280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9" name="Line 1181"/>
                        <wps:cNvCnPr/>
                        <wps:spPr bwMode="auto">
                          <a:xfrm flipH="1" flipV="1">
                            <a:off x="8820" y="8280"/>
                            <a:ext cx="3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0" name="Line 1182"/>
                        <wps:cNvCnPr/>
                        <wps:spPr bwMode="auto">
                          <a:xfrm flipH="1" flipV="1">
                            <a:off x="9000" y="8100"/>
                            <a:ext cx="3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1" name="Line 1183"/>
                        <wps:cNvCnPr/>
                        <wps:spPr bwMode="auto">
                          <a:xfrm flipH="1" flipV="1">
                            <a:off x="8820" y="8100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2" name="Line 1184"/>
                        <wps:cNvCnPr/>
                        <wps:spPr bwMode="auto">
                          <a:xfrm flipH="1">
                            <a:off x="7920" y="6480"/>
                            <a:ext cx="1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3" name="Line 1185"/>
                        <wps:cNvCnPr/>
                        <wps:spPr bwMode="auto">
                          <a:xfrm flipH="1">
                            <a:off x="8100" y="6660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4" name="Line 1186"/>
                        <wps:cNvCnPr/>
                        <wps:spPr bwMode="auto">
                          <a:xfrm flipH="1">
                            <a:off x="8280" y="6840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5" name="Line 1187"/>
                        <wps:cNvCnPr/>
                        <wps:spPr bwMode="auto">
                          <a:xfrm flipH="1">
                            <a:off x="8460" y="702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6" name="Line 1188"/>
                        <wps:cNvCnPr/>
                        <wps:spPr bwMode="auto">
                          <a:xfrm flipH="1">
                            <a:off x="8820" y="720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7" name="Line 1189"/>
                        <wps:cNvCnPr/>
                        <wps:spPr bwMode="auto">
                          <a:xfrm flipH="1">
                            <a:off x="8640" y="702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8" name="Line 1190"/>
                        <wps:cNvCnPr/>
                        <wps:spPr bwMode="auto">
                          <a:xfrm flipH="1">
                            <a:off x="9000" y="738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9" name="Line 1191"/>
                        <wps:cNvCnPr/>
                        <wps:spPr bwMode="auto">
                          <a:xfrm flipH="1">
                            <a:off x="8820" y="7200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0" name="Line 1192"/>
                        <wps:cNvCnPr/>
                        <wps:spPr bwMode="auto">
                          <a:xfrm flipH="1">
                            <a:off x="8640" y="7020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4" o:spid="_x0000_s1071" style="position:absolute;margin-left:270pt;margin-top:12pt;width:180pt;height:162pt;z-index:251675648" coordorigin="5940,6480" coordsize="360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">
                <v:group id="Group 1161" o:spid="_x0000_s1072" style="position:absolute;left:6660;top:7020;width:2700;height:2160" coordorigin="6660,7020" coordsize="270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group id="Group 1083" o:spid="_x0000_s1073" style="position:absolute;left:7020;top:7380;width:1980;height:1440" coordorigin="5661,9904" coordsize="198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oval id="Oval 1084" o:spid="_x0000_s1074" style="position:absolute;left:5661;top:990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C3Q78A&#10;AADbAAAADwAAAGRycy9kb3ducmV2LnhtbERPy6rCMBDdC/5DGMGdplUQqUYR9XLd+ti4G5qxrTaT&#10;2sRa/fqbC4K7OZznzJetKUVDtSssK4iHEQji1OqCMwWn489gCsJ5ZI2lZVLwIgfLRbczx0TbJ++p&#10;OfhMhBB2CSrIva8SKV2ak0E3tBVx4C62NugDrDOpa3yGcFPKURRNpMGCQ0OOFa1zSm+Hh1Gw2rfx&#10;49yMbDoev811sr3+3nGjVL/XrmYgPLX+K/64dzrMj+H/l3CAX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MLdDvwAAANsAAAAPAAAAAAAAAAAAAAAAAJgCAABkcnMvZG93bnJl&#10;di54bWxQSwUGAAAAAAQABAD1AAAAhAMAAAAA&#10;" fillcolor="aqua" stroked="f"/>
                    <v:shape id="AutoShape 1085" o:spid="_x0000_s1075" style="position:absolute;left:6111;top:9814;width:1440;height:1620;rotation:-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i+cMAA&#10;AADbAAAADwAAAGRycy9kb3ducmV2LnhtbERPS4vCMBC+C/sfwgjeNFVBpGuUZdmKCB5W3fvYTB/Y&#10;TEoSbf33RhD2Nh/fc1ab3jTiTs7XlhVMJwkI4tzqmksF51M2XoLwAVljY5kUPMjDZv0xWGGqbce/&#10;dD+GUsQQ9ikqqEJoUyl9XpFBP7EtceQK6wyGCF0ptcMuhptGzpJkIQ3WHBsqbOm7ovx6vBkFZr6/&#10;ddljmf0tDsXP3Du3bYuLUqNh//UJIlAf/sVv907H+TN4/RIPkO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bi+cMAAAADbAAAADwAAAAAAAAAAAAAAAACYAgAAZHJzL2Rvd25y&#10;ZXYueG1sUEsFBgAAAAAEAAQA9QAAAIUD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aqua" stroked="f">
                      <v:stroke joinstyle="miter"/>
                      <v:path o:connecttype="custom" o:connectlocs="724,164;195,810;724,1620;1245,810" o:connectangles="270,180,90,0" textboxrect="5040,2280,16560,13680"/>
                    </v:shape>
                    <v:shape id="AutoShape 1086" o:spid="_x0000_s1076" style="position:absolute;left:6266;top:10019;width:1051;height:1182;rotation:-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GJtsEA&#10;AADbAAAADwAAAGRycy9kb3ducmV2LnhtbERPTWvCQBC9F/wPywi91c3aUkJ0E1QoFG+1HvQ2ZMck&#10;mJ2Nu6vGf98tFHqbx/ucZTXaXtzIh86xBjXLQBDXznTcaNh/f7zkIEJENtg7Jg0PClCVk6clFsbd&#10;+Ytuu9iIFMKhQA1tjEMhZahbshhmbiBO3Ml5izFB30jj8Z7CbS/nWfYuLXacGlocaNNSfd5drYY8&#10;9xt1DNtL81aP8/NBKXtdK62fp+NqASLSGP/Ff+5Pk+a/wu8v6QBZ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NBibbBAAAA2wAAAA8AAAAAAAAAAAAAAAAAmAIAAGRycy9kb3du&#10;cmV2LnhtbFBLBQYAAAAABAAEAPUAAACGA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stroked="f">
                      <v:stroke joinstyle="miter"/>
                      <v:path o:connecttype="custom" o:connectlocs="528,120;142,591;528,1182;909,591" o:connectangles="270,180,90,0" textboxrect="5035,2284,16565,13669"/>
                      <o:lock v:ext="edit" aspectratio="t"/>
                    </v:shape>
                    <v:oval id="Oval 1087" o:spid="_x0000_s1077" style="position:absolute;left:5841;top:10084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dxd8AA&#10;AADbAAAADwAAAGRycy9kb3ducmV2LnhtbERPTWsCMRC9F/wPYYReimZbpZatUUpbwatWPI+b6W7o&#10;ZrIk6Zr990YQvM3jfc5ynWwrevLBOFbwPC1AEFdOG64VHH42kzcQISJrbB2TgoECrFejhyWW2p15&#10;R/0+1iKHcChRQRNjV0oZqoYshqnriDP367zFmKGvpfZ4zuG2lS9F8SotGs4NDXb02VD1t/+3CvqD&#10;PyY/GLPohlk6fc2+7RMWSj2O08c7iEgp3sU391bn+XO4/pIPkKsL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8dxd8AAAADbAAAADwAAAAAAAAAAAAAAAACYAgAAZHJzL2Rvd25y&#10;ZXYueG1sUEsFBgAAAAAEAAQA9QAAAIUDAAAAAA==&#10;" stroked="f"/>
                  </v:group>
                  <v:shape id="Text Box 1143" o:spid="_x0000_s1078" type="#_x0000_t202" style="position:absolute;left:7200;top:702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493011" w:rsidRPr="004F387B" w:rsidRDefault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</w:t>
                          </w:r>
                          <w:r w:rsidR="00C0029F" w:rsidRPr="004F387B">
                            <w:rPr>
                              <w:b/>
                            </w:rPr>
                            <w:t xml:space="preserve">  –  –  </w:t>
                          </w:r>
                        </w:p>
                      </w:txbxContent>
                    </v:textbox>
                  </v:shape>
                  <v:shape id="Text Box 1144" o:spid="_x0000_s1079" type="#_x0000_t202" style="position:absolute;left:7920;top:72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>
                      <w:txbxContent>
                        <w:p w:rsidR="00493011" w:rsidRPr="004F387B" w:rsidRDefault="00493011" w:rsidP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1145" o:spid="_x0000_s1080" type="#_x0000_t202" style="position:absolute;left:7020;top:72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<v:textbox>
                      <w:txbxContent>
                        <w:p w:rsidR="00493011" w:rsidRPr="004F387B" w:rsidRDefault="00493011" w:rsidP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1146" o:spid="_x0000_s1081" type="#_x0000_t202" style="position:absolute;left:6840;top:73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493011" w:rsidRPr="004F387B" w:rsidRDefault="00493011" w:rsidP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1147" o:spid="_x0000_s1082" type="#_x0000_t202" style="position:absolute;left:6660;top:75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493011" w:rsidRPr="004F387B" w:rsidRDefault="00493011" w:rsidP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 xml:space="preserve"> –</w:t>
                          </w:r>
                        </w:p>
                      </w:txbxContent>
                    </v:textbox>
                  </v:shape>
                  <v:shape id="Text Box 1148" o:spid="_x0000_s1083" type="#_x0000_t202" style="position:absolute;left:6660;top:7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:rsidR="00493011" w:rsidRPr="004F387B" w:rsidRDefault="00493011" w:rsidP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 xml:space="preserve"> –</w:t>
                          </w:r>
                        </w:p>
                      </w:txbxContent>
                    </v:textbox>
                  </v:shape>
                  <v:shape id="Text Box 1149" o:spid="_x0000_s1084" type="#_x0000_t202" style="position:absolute;left:6660;top:79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493011" w:rsidRPr="004F387B" w:rsidRDefault="00493011" w:rsidP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 xml:space="preserve"> –</w:t>
                          </w:r>
                        </w:p>
                      </w:txbxContent>
                    </v:textbox>
                  </v:shape>
                  <v:shape id="Text Box 1150" o:spid="_x0000_s1085" type="#_x0000_t202" style="position:absolute;left:6660;top:8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:rsidR="00493011" w:rsidRPr="004F387B" w:rsidRDefault="00493011" w:rsidP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 xml:space="preserve"> –</w:t>
                          </w:r>
                        </w:p>
                      </w:txbxContent>
                    </v:textbox>
                  </v:shape>
                  <v:shape id="Text Box 1151" o:spid="_x0000_s1086" type="#_x0000_t202" style="position:absolute;left:6840;top:82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493011" w:rsidRPr="004F387B" w:rsidRDefault="00493011" w:rsidP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1152" o:spid="_x0000_s1087" type="#_x0000_t202" style="position:absolute;left:7020;top:84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493011" w:rsidRPr="004F387B" w:rsidRDefault="00493011" w:rsidP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1153" o:spid="_x0000_s1088" type="#_x0000_t202" style="position:absolute;left:7200;top:864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:rsidR="00493011" w:rsidRPr="004F387B" w:rsidRDefault="00493011" w:rsidP="00493011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  –  –  –</w:t>
                          </w:r>
                        </w:p>
                      </w:txbxContent>
                    </v:textbox>
                  </v:shape>
                  <v:shape id="Text Box 1154" o:spid="_x0000_s1089" type="#_x0000_t202" style="position:absolute;left:8100;top:84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C0029F" w:rsidRPr="004F387B" w:rsidRDefault="00C0029F" w:rsidP="00C0029F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1155" o:spid="_x0000_s1090" type="#_x0000_t202" style="position:absolute;left:8280;top:82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C0029F" w:rsidRPr="004F387B" w:rsidRDefault="00C0029F" w:rsidP="00C0029F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1156" o:spid="_x0000_s1091" type="#_x0000_t202" style="position:absolute;left:8460;top:81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C0029F" w:rsidRPr="004F387B" w:rsidRDefault="00C0029F" w:rsidP="00C0029F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 xml:space="preserve">– </w:t>
                          </w:r>
                          <w:r w:rsidRPr="004F387B">
                            <w:rPr>
                              <w:b/>
                            </w:rPr>
                            <w:softHyphen/>
                            <w:t>–</w:t>
                          </w:r>
                        </w:p>
                      </w:txbxContent>
                    </v:textbox>
                  </v:shape>
                  <v:shape id="Text Box 1157" o:spid="_x0000_s1092" type="#_x0000_t202" style="position:absolute;left:8640;top:79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<v:textbox>
                      <w:txbxContent>
                        <w:p w:rsidR="00C0029F" w:rsidRPr="004F387B" w:rsidRDefault="00C0029F" w:rsidP="00C0029F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 –</w:t>
                          </w:r>
                        </w:p>
                      </w:txbxContent>
                    </v:textbox>
                  </v:shape>
                  <v:shape id="Text Box 1158" o:spid="_x0000_s1093" type="#_x0000_t202" style="position:absolute;left:8100;top:73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<v:textbox>
                      <w:txbxContent>
                        <w:p w:rsidR="00C0029F" w:rsidRPr="004F387B" w:rsidRDefault="00C0029F" w:rsidP="00C0029F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 xml:space="preserve"> –</w:t>
                          </w:r>
                        </w:p>
                      </w:txbxContent>
                    </v:textbox>
                  </v:shape>
                  <v:shape id="Text Box 1159" o:spid="_x0000_s1094" type="#_x0000_t202" style="position:absolute;left:8460;top:75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<v:textbox>
                      <w:txbxContent>
                        <w:p w:rsidR="00C0029F" w:rsidRPr="004F387B" w:rsidRDefault="00C0029F" w:rsidP="00C0029F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 –</w:t>
                          </w:r>
                        </w:p>
                      </w:txbxContent>
                    </v:textbox>
                  </v:shape>
                  <v:shape id="Text Box 1160" o:spid="_x0000_s1095" type="#_x0000_t202" style="position:absolute;left:8640;top:77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DN7MAA&#10;AADdAAAADwAAAGRycy9kb3ducmV2LnhtbERPS4vCMBC+C/6HMII3TVZUtBpFlAVPiu4DvA3N2JZt&#10;JqXJ2vrvjSB4m4/vOct1a0txo9oXjjV8DBUI4tSZgjMN31+fgxkIH5ANlo5Jw508rFfdzhIT4xo+&#10;0e0cMhFD2CeoIQ+hSqT0aU4W/dBVxJG7utpiiLDOpKmxieG2lCOlptJiwbEhx4q2OaV/53+r4edw&#10;vfyO1THb2UnVuFZJtnOpdb/XbhYgArXhLX659ybOV7M5PL+JJ8jV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MDN7MAAAADdAAAADwAAAAAAAAAAAAAAAACYAgAAZHJzL2Rvd25y&#10;ZXYueG1sUEsFBgAAAAAEAAQA9QAAAIUDAAAAAA==&#10;" filled="f" stroked="f">
                    <v:textbox>
                      <w:txbxContent>
                        <w:p w:rsidR="00C0029F" w:rsidRPr="004F387B" w:rsidRDefault="00C0029F" w:rsidP="00C0029F">
                          <w:pPr>
                            <w:rPr>
                              <w:b/>
                            </w:rPr>
                          </w:pPr>
                          <w:r w:rsidRPr="004F387B">
                            <w:rPr>
                              <w:b/>
                            </w:rPr>
                            <w:t>– –</w:t>
                          </w:r>
                        </w:p>
                      </w:txbxContent>
                    </v:textbox>
                  </v:shape>
                </v:group>
                <v:line id="Line 1162" o:spid="_x0000_s1096" style="position:absolute;visibility:visible;mso-wrap-style:square" from="7740,6480" to="774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glucYAAADdAAAADwAAAGRycy9kb3ducmV2LnhtbESPQWvCQBCF7wX/wzKCl1I3Fmpr6ioi&#10;FKQHQe0PGLNjsjQ7G7NrTPvrnYPgbYb35r1v5sve16qjNrrABibjDBRxEazj0sDP4evlA1RMyBbr&#10;wGTgjyIsF4OnOeY2XHlH3T6VSkI45migSqnJtY5FRR7jODTEop1C6zHJ2pbatniVcF/r1yybao+O&#10;paHChtYVFb/7izfw5s7n99NlW3erb5wd/f+zO2oyZjTsV5+gEvXpYb5fb6zgZzPhl29kBL2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oJbnGAAAA3QAAAA8AAAAAAAAA&#10;AAAAAAAAoQIAAGRycy9kb3ducmV2LnhtbFBLBQYAAAAABAAEAPkAAACUAwAAAAA=&#10;">
                  <v:stroke endarrow="open"/>
                </v:line>
                <v:line id="Line 1163" o:spid="_x0000_s1097" style="position:absolute;visibility:visible;mso-wrap-style:square" from="6660,6480" to="7380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SAIsIAAADdAAAADwAAAGRycy9kb3ducmV2LnhtbERPzYrCMBC+L/gOYQQvi6YuuGo1iggL&#10;4kFY9QHGZmyDzaQ2sVaf3iwseJuP73fmy9aWoqHaG8cKhoMEBHHmtOFcwfHw05+A8AFZY+mYFDzI&#10;w3LR+Zhjqt2df6nZh1zEEPYpKihCqFIpfVaQRT9wFXHkzq62GCKsc6lrvMdwW8qvJPmWFg3HhgIr&#10;WheUXfY3q2Bkrtfx+bYrm9UWpyf7/DQnSUr1uu1qBiJQG97if/dGx/nJdAh/38QT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6SAIsIAAADdAAAADwAAAAAAAAAAAAAA&#10;AAChAgAAZHJzL2Rvd25yZXYueG1sUEsFBgAAAAAEAAQA+QAAAJADAAAAAA==&#10;">
                  <v:stroke endarrow="open"/>
                </v:line>
                <v:line id="Line 1164" o:spid="_x0000_s1098" style="position:absolute;visibility:visible;mso-wrap-style:square" from="6120,7020" to="702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YeVcQAAADdAAAADwAAAGRycy9kb3ducmV2LnhtbERPzWrCQBC+C32HZQq9iG4aqK3RNYgg&#10;lB4K2j7AmB2TpdnZJLsmaZ++Kwje5uP7nXU+2lr01HnjWMHzPAFBXDhtuFTw/bWfvYHwAVlj7ZgU&#10;/JKHfPMwWWOm3cAH6o+hFDGEfYYKqhCaTEpfVGTRz11DHLmz6yyGCLtS6g6HGG5rmSbJQlo0HBsq&#10;bGhXUfFzvFgFL6ZtX8+Xz7rffuDyZP+m5iRJqafHcbsCEWgMd/HN/a7j/GSZwvWbeIL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h5VxAAAAN0AAAAPAAAAAAAAAAAA&#10;AAAAAKECAABkcnMvZG93bnJldi54bWxQSwUGAAAAAAQABAD5AAAAkgMAAAAA&#10;">
                  <v:stroke endarrow="open"/>
                </v:line>
                <v:line id="Line 1165" o:spid="_x0000_s1099" style="position:absolute;visibility:visible;mso-wrap-style:square" from="5940,7380" to="684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q7zsQAAADdAAAADwAAAGRycy9kb3ducmV2LnhtbERPzWrCQBC+F3yHZYReim6saE3qKiIU&#10;xIOg9gHG7CRZmp2N2TWmffquUOhtPr7fWa57W4uOWm8cK5iMExDEudOGSwWf54/RAoQPyBprx6Tg&#10;mzysV4OnJWba3flI3SmUIoawz1BBFUKTSenziiz6sWuII1e41mKIsC2lbvEew20tX5NkLi0ajg0V&#10;NrStKP863ayCmble34rboe42e0wv9ufFXCQp9TzsN+8gAvXhX/zn3uk4P0mn8Pgmn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OrvOxAAAAN0AAAAPAAAAAAAAAAAA&#10;AAAAAKECAABkcnMvZG93bnJldi54bWxQSwUGAAAAAAQABAD5AAAAkgMAAAAA&#10;">
                  <v:stroke endarrow="open"/>
                </v:line>
                <v:line id="Line 1166" o:spid="_x0000_s1100" style="position:absolute;visibility:visible;mso-wrap-style:square" from="5940,7740" to="684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MjusQAAADdAAAADwAAAGRycy9kb3ducmV2LnhtbERPzWrCQBC+F3yHZYReim4sak3qKiIU&#10;xIOg9gHG7CRZmp2N2TWmffquUOhtPr7fWa57W4uOWm8cK5iMExDEudOGSwWf54/RAoQPyBprx6Tg&#10;mzysV4OnJWba3flI3SmUIoawz1BBFUKTSenziiz6sWuII1e41mKIsC2lbvEew20tX5NkLi0ajg0V&#10;NrStKP863ayCmble34rboe42e0wv9ufFXCQp9TzsN+8gAvXhX/zn3uk4P0mn8Pgmn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0yO6xAAAAN0AAAAPAAAAAAAAAAAA&#10;AAAAAKECAABkcnMvZG93bnJldi54bWxQSwUGAAAAAAQABAD5AAAAkgMAAAAA&#10;">
                  <v:stroke endarrow="open"/>
                </v:line>
                <v:line id="Line 1167" o:spid="_x0000_s1101" style="position:absolute;visibility:visible;mso-wrap-style:square" from="5940,8100" to="684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+GIcQAAADdAAAADwAAAGRycy9kb3ducmV2LnhtbERPzWrCQBC+C32HZQq9iG5aSFujaxBB&#10;EA+F2j7AmB2TpdnZJLsm0afvFgre5uP7nVU+2lr01HnjWMHzPAFBXDhtuFTw/bWbvYPwAVlj7ZgU&#10;XMlDvn6YrDDTbuBP6o+hFDGEfYYKqhCaTEpfVGTRz11DHLmz6yyGCLtS6g6HGG5r+ZIkr9Ki4dhQ&#10;YUPbioqf48UqSE3bvp0vH3W/OeDiZG9Tc5Kk1NPjuFmCCDSGu/jfvddxfrJI4e+beIJ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n4YhxAAAAN0AAAAPAAAAAAAAAAAA&#10;AAAAAKECAABkcnMvZG93bnJldi54bWxQSwUGAAAAAAQABAD5AAAAkgMAAAAA&#10;">
                  <v:stroke endarrow="open"/>
                </v:line>
                <v:line id="Line 1168" o:spid="_x0000_s1102" style="position:absolute;flip:y;visibility:visible;mso-wrap-style:square" from="5940,8280" to="684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61X8MAAADdAAAADwAAAGRycy9kb3ducmV2LnhtbERPTWvCQBC9C/0PyxS8mV1LKzbNKloo&#10;ePEQTe/T7DRJzc6G7BqTf+8WCr3N431Oth1tKwbqfeNYwzJRIIhLZxquNBTnj8UahA/IBlvHpGEi&#10;D9vNwyzD1Lgb5zScQiViCPsUNdQhdKmUvqzJok9cRxy5b9dbDBH2lTQ93mK4beWTUitpseHYUGNH&#10;7zWVl9PVahjd10v1udtf8p/n5fE67IvJBKX1/HHcvYEINIZ/8Z/7YOJ89bqC32/iC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etV/DAAAA3QAAAA8AAAAAAAAAAAAA&#10;AAAAoQIAAGRycy9kb3ducmV2LnhtbFBLBQYAAAAABAAEAPkAAACRAwAAAAA=&#10;">
                  <v:stroke endarrow="open"/>
                </v:line>
                <v:line id="Line 1169" o:spid="_x0000_s1103" style="position:absolute;flip:y;visibility:visible;mso-wrap-style:square" from="6120,8460" to="684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IQxMMAAADdAAAADwAAAGRycy9kb3ducmV2LnhtbERPS2vCQBC+F/wPywi91V1LW2t0DbFQ&#10;6MWDVu/T7JhEs7Mhu+bx77tCobf5+J6zTgdbi45aXznWMJ8pEMS5MxUXGo7fn0/vIHxANlg7Jg0j&#10;eUg3k4c1Jsb1vKfuEAoRQ9gnqKEMoUmk9HlJFv3MNcSRO7vWYoiwLaRpsY/htpbPSr1JixXHhhIb&#10;+igpvx5uVsPgfl6LU7a97i8v892t2x5HE5TWj9MhW4EINIR/8Z/7y8T5armA+zfxBL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SEMTDAAAA3QAAAA8AAAAAAAAAAAAA&#10;AAAAoQIAAGRycy9kb3ducmV2LnhtbFBLBQYAAAAABAAEAPkAAACRAwAAAAA=&#10;">
                  <v:stroke endarrow="open"/>
                </v:line>
                <v:line id="Line 1170" o:spid="_x0000_s1104" style="position:absolute;flip:y;visibility:visible;mso-wrap-style:square" from="6300,8640" to="702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2EtsUAAADdAAAADwAAAGRycy9kb3ducmV2LnhtbESPT2/CMAzF70h8h8hIu0ECgol1BARI&#10;SLvswJ/dvcZrOxqnakIp334+IO1m6z2/9/Nq0/taddTGKrCF6cSAIs6Dq7iwcDkfxktQMSE7rAOT&#10;hQdF2KyHgxVmLtz5SN0pFUpCOGZooUypybSOeUke4yQ0xKL9hNZjkrUttGvxLuG+1jNjXrXHiqWh&#10;xIb2JeXX081b6MP3ovja7q7H3/n089btLg+XjLUvo377DipRn/7Nz+sPJ/jmTXDlGxlB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2EtsUAAADdAAAADwAAAAAAAAAA&#10;AAAAAAChAgAAZHJzL2Rvd25yZXYueG1sUEsFBgAAAAAEAAQA+QAAAJMDAAAAAA==&#10;">
                  <v:stroke endarrow="open"/>
                </v:line>
                <v:line id="Line 1171" o:spid="_x0000_s1105" style="position:absolute;flip:y;visibility:visible;mso-wrap-style:square" from="6660,8820" to="720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EhLcEAAADdAAAADwAAAGRycy9kb3ducmV2LnhtbERPTYvCMBC9L/gfwgje1kRRWatRdGHB&#10;iwddvY/N2FabSWlirf/eCIK3ebzPmS9bW4qGal841jDoKxDEqTMFZxoO/3/fPyB8QDZYOiYND/Kw&#10;XHS+5pgYd+cdNfuQiRjCPkENeQhVIqVPc7Lo+64ijtzZ1RZDhHUmTY33GG5LOVRqIi0WHBtyrOg3&#10;p/S6v1kNrTuNs+Nqfd1dRoPtrVkfHiYorXvddjUDEagNH/HbvTFxvppO4fVNPEE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QSEtwQAAAN0AAAAPAAAAAAAAAAAAAAAA&#10;AKECAABkcnMvZG93bnJldi54bWxQSwUGAAAAAAQABAD5AAAAjwMAAAAA&#10;">
                  <v:stroke endarrow="open"/>
                </v:line>
                <v:line id="Line 1172" o:spid="_x0000_s1106" style="position:absolute;flip:y;visibility:visible;mso-wrap-style:square" from="7020,8820" to="738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ASqsQAAADdAAAADwAAAGRycy9kb3ducmV2LnhtbESPQW/CMAyF75P2HyIjcRtJ0ZimjoBg&#10;EtIuHGBw9xqvLTRO1YRS/j0+IHGz9Z7f+zxfDr5RPXWxDmwhmxhQxEVwNZcWDr+bt09QMSE7bAKT&#10;hRtFWC5eX+aYu3DlHfX7VCoJ4ZijhSqlNtc6FhV5jJPQEov2HzqPSdau1K7Dq4T7Rk+N+dAea5aG&#10;Clv6rqg47y/ewhD+ZuVxtT7vTu/Z9tKvDzeXjLXj0bD6ApVoSE/z4/rHCX5mhF++kRH0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kBKqxAAAAN0AAAAPAAAAAAAAAAAA&#10;AAAAAKECAABkcnMvZG93bnJldi54bWxQSwUGAAAAAAQABAD5AAAAkgMAAAAA&#10;">
                  <v:stroke endarrow="open"/>
                </v:line>
                <v:line id="Line 1173" o:spid="_x0000_s1107" style="position:absolute;flip:y;visibility:visible;mso-wrap-style:square" from="7380,9000" to="756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y3McMAAADdAAAADwAAAGRycy9kb3ducmV2LnhtbERPyWrDMBC9F/oPYgq91ZJLE4JrJSSF&#10;Qi89JHHuU2tiO7FGxlK8/H0VKPQ2j7dOvplsKwbqfeNYQ5ooEMSlMw1XGorj58sKhA/IBlvHpGEm&#10;D5v140OOmXEj72k4hErEEPYZaqhD6DIpfVmTRZ+4jjhyZ9dbDBH2lTQ9jjHctvJVqaW02HBsqLGj&#10;j5rK6+FmNUzuZ1Gdtrvr/vKWft+GXTGboLR+fpq27yACTeFf/Of+MnF+qlK4fxNP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ctzHDAAAA3QAAAA8AAAAAAAAAAAAA&#10;AAAAoQIAAGRycy9kb3ducmV2LnhtbFBLBQYAAAAABAAEAPkAAACRAwAAAAA=&#10;">
                  <v:stroke endarrow="open"/>
                </v:line>
                <v:line id="Line 1174" o:spid="_x0000_s1108" style="position:absolute;visibility:visible;mso-wrap-style:square" from="7200,6480" to="756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2ET8MAAADdAAAADwAAAGRycy9kb3ducmV2LnhtbERP24rCMBB9X/Afwgj7smiqsF6qUUQQ&#10;ln0QvHzA2IxtsJnUJtbq15uFBd/mcK4zX7a2FA3V3jhWMOgnIIgzpw3nCo6HTW8CwgdkjaVjUvAg&#10;D8tF52OOqXZ33lGzD7mIIexTVFCEUKVS+qwgi77vKuLInV1tMURY51LXeI/htpTDJBlJi4ZjQ4EV&#10;rQvKLvubVfBtrtfx+bYtm9UvTk/2+WVOkpT67LarGYhAbXiL/90/Os4fJEP4+yae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GdhE/DAAAA3QAAAA8AAAAAAAAAAAAA&#10;AAAAoQIAAGRycy9kb3ducmV2LnhtbFBLBQYAAAAABAAEAPkAAACRAwAAAAA=&#10;">
                  <v:stroke endarrow="open"/>
                </v:line>
                <v:line id="Line 1175" o:spid="_x0000_s1109" style="position:absolute;flip:y;visibility:visible;mso-wrap-style:square" from="7740,9000" to="774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KM3cMAAADdAAAADwAAAGRycy9kb3ducmV2LnhtbERPyWrDMBC9F/oPYgq9NZLbtATHcrAD&#10;gV5yyNL7xJrYbqyRsRTH+fuqUOhtHm+dbDXZTow0+NaxhmSmQBBXzrRcazgeNi8LED4gG+wck4Y7&#10;eVjljw8ZpsbdeEfjPtQihrBPUUMTQp9K6auGLPqZ64kjd3aDxRDhUEsz4C2G206+KvUhLbYcGxrs&#10;ad1QddlfrYbJnd7rr6K87L7nyfY6lse7CUrr56epWIIINIV/8Z/708T5iXqD32/iCTL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CjN3DAAAA3QAAAA8AAAAAAAAAAAAA&#10;AAAAoQIAAGRycy9kb3ducmV2LnhtbFBLBQYAAAAABAAEAPkAAACRAwAAAAA=&#10;">
                  <v:stroke endarrow="open"/>
                </v:line>
                <v:line id="Line 1176" o:spid="_x0000_s1110" style="position:absolute;flip:x y;visibility:visible;mso-wrap-style:square" from="7920,9000" to="810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X3QsUAAADdAAAADwAAAGRycy9kb3ducmV2LnhtbESPQWvDMAyF74P+B6NCb6uTUkbI6pRS&#10;GIzBBmtLexWxFofEcojdxt2vnweD3STee5+eNttoe3Gj0beOFeTLDARx7XTLjYLT8eWxAOEDssbe&#10;MSm4k4dtNXvYYKndxJ90O4RGJAj7EhWYEIZSSl8bsuiXbiBO2pcbLYa0jo3UI04Jbnu5yrInabHl&#10;dMHgQHtDdXe42kS53AvdfXzz2YX3KcZj/maKXKnFPO6eQQSK4d/8l37VqX6ereH3mzSC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nX3QsUAAADdAAAADwAAAAAAAAAA&#10;AAAAAAChAgAAZHJzL2Rvd25yZXYueG1sUEsFBgAAAAAEAAQA+QAAAJMDAAAAAA==&#10;">
                  <v:stroke endarrow="open"/>
                </v:line>
                <v:line id="Line 1177" o:spid="_x0000_s1111" style="position:absolute;flip:x y;visibility:visible;mso-wrap-style:square" from="8100,8820" to="846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lS2cUAAADdAAAADwAAAGRycy9kb3ducmV2LnhtbESPQWvDMAyF74P+B6NCb6uTQkfI6pRS&#10;GIzBBmtLexWxFofEcojdxt2vnweD3STee5+eNttoe3Gj0beOFeTLDARx7XTLjYLT8eWxAOEDssbe&#10;MSm4k4dtNXvYYKndxJ90O4RGJAj7EhWYEIZSSl8bsuiXbiBO2pcbLYa0jo3UI04Jbnu5yrInabHl&#10;dMHgQHtDdXe42kS53AvdfXzz2YX3KcZj/maKXKnFPO6eQQSK4d/8l37VqX6ereH3mzSC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TlS2cUAAADdAAAADwAAAAAAAAAA&#10;AAAAAAChAgAAZHJzL2Rvd25yZXYueG1sUEsFBgAAAAAEAAQA+QAAAJMDAAAAAA==&#10;">
                  <v:stroke endarrow="open"/>
                </v:line>
                <v:line id="Line 1178" o:spid="_x0000_s1112" style="position:absolute;flip:x y;visibility:visible;mso-wrap-style:square" from="8280,8640" to="882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vMrsQAAADdAAAADwAAAGRycy9kb3ducmV2LnhtbESPQYvCMBCF7wv+hzDC3ta0e5BSjSKC&#10;IAsK6qLXoRmbYjMpTbRxf71ZWNjbDO+9b97Ml9G24kG9bxwryCcZCOLK6YZrBd+nzUcBwgdkja1j&#10;UvAkD8vF6G2OpXYDH+hxDLVIEPYlKjAhdKWUvjJk0U9cR5y0q+sthrT2tdQ9DgluW/mZZVNpseF0&#10;wWBHa0PV7Xi3iXJ5Fvq2/+GzC7shxlP+ZYpcqfdxXM1ABIrh3/yX3upUP8+m8PtNGkE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68yuxAAAAN0AAAAPAAAAAAAAAAAA&#10;AAAAAKECAABkcnMvZG93bnJldi54bWxQSwUGAAAAAAQABAD5AAAAkgMAAAAA&#10;">
                  <v:stroke endarrow="open"/>
                </v:line>
                <v:line id="Line 1179" o:spid="_x0000_s1113" style="position:absolute;flip:x y;visibility:visible;mso-wrap-style:square" from="8460,8460" to="900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dpNcUAAADdAAAADwAAAGRycy9kb3ducmV2LnhtbESPQWvDMAyF74P+B6NCb6uTHrqQ1Sml&#10;MBiDDdaW9ipiLQ6J5RC7jbtfPw8Gu0m89z49bbbR9uJGo28dK8iXGQji2umWGwWn48tjAcIHZI29&#10;Y1JwJw/bavawwVK7iT/pdgiNSBD2JSowIQyllL42ZNEv3UCctC83WgxpHRupR5wS3PZylWVrabHl&#10;dMHgQHtDdXe42kS53AvdfXzz2YX3KcZj/maKXKnFPO6eQQSK4d/8l37VqX6ePcHvN2kEW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dpNcUAAADdAAAADwAAAAAAAAAA&#10;AAAAAAChAgAAZHJzL2Rvd25yZXYueG1sUEsFBgAAAAAEAAQA+QAAAJMDAAAAAA==&#10;">
                  <v:stroke endarrow="open"/>
                </v:line>
                <v:line id="Line 1180" o:spid="_x0000_s1114" style="position:absolute;flip:x y;visibility:visible;mso-wrap-style:square" from="8640,8280" to="918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j9R8QAAADdAAAADwAAAGRycy9kb3ducmV2LnhtbESPT2vDMAzF74N9B6PBbquTHUbI6pYx&#10;GJTBBv1DdxWxFofGcojdxu2nrw6F3p7Q00/vzZfZ9+pEY+wCGyhnBSjiJtiOWwO77ddLBSomZIt9&#10;YDJwpgjLxePDHGsbJl7TaZNaJRCONRpwKQ211rFx5DHOwkAsu/8wekwyjq22I04C971+LYo37bFj&#10;+eBwoE9HzWFz9EL5O1f28HvhfUg/U87b8ttVpTHPT/njHVSinO7m2/XKSvyykLjSRiTo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OP1HxAAAAN0AAAAPAAAAAAAAAAAA&#10;AAAAAKECAABkcnMvZG93bnJldi54bWxQSwUGAAAAAAQABAD5AAAAkgMAAAAA&#10;">
                  <v:stroke endarrow="open"/>
                </v:line>
                <v:line id="Line 1181" o:spid="_x0000_s1115" style="position:absolute;flip:x y;visibility:visible;mso-wrap-style:square" from="8820,8280" to="918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RY3MUAAADdAAAADwAAAGRycy9kb3ducmV2LnhtbESPQWvDMAyF74P+B6NCb6uTHkqW1Sml&#10;MBiDDdaW9ipiLQ6J5RC7jbtfPw8Gu0m89z49bbbR9uJGo28dK8iXGQji2umWGwWn48tjAcIHZI29&#10;Y1JwJw/bavawwVK7iT/pdgiNSBD2JSowIQyllL42ZNEv3UCctC83WgxpHRupR5wS3PZylWVrabHl&#10;dMHgQHtDdXe42kS53AvdfXzz2YX3KcZj/maKXKnFPO6eQQSK4d/8l37VqX6ePcHvN2kEW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RY3MUAAADdAAAADwAAAAAAAAAA&#10;AAAAAAChAgAAZHJzL2Rvd25yZXYueG1sUEsFBgAAAAAEAAQA+QAAAJMDAAAAAA==&#10;">
                  <v:stroke endarrow="open"/>
                </v:line>
                <v:line id="Line 1182" o:spid="_x0000_s1116" style="position:absolute;flip:x y;visibility:visible;mso-wrap-style:square" from="9000,8100" to="936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dnnMQAAADdAAAADwAAAGRycy9kb3ducmV2LnhtbESPQUsDMRCF70L/Q5iCN5uNB1m2TYsI&#10;gggKttJeh824WbqZLJvYTf31zkHw9oZ58817m10Jg7rQlPrIFsyqAkXcRtdzZ+Hz8HxXg0oZ2eEQ&#10;mSxcKcFuu7jZYOPizB902edOCYRTgxZ8zmOjdWo9BUyrOBLL7itOAbOMU6fdhLPAw6Dvq+pBB+xZ&#10;Pngc6clTe95/B6GcrrU7v//wMea3uZSDefW1sfZ2WR7XoDKV/G/+u35xEt8YyS9tRILe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l2ecxAAAAN0AAAAPAAAAAAAAAAAA&#10;AAAAAKECAABkcnMvZG93bnJldi54bWxQSwUGAAAAAAQABAD5AAAAkgMAAAAA&#10;">
                  <v:stroke endarrow="open"/>
                </v:line>
                <v:line id="Line 1183" o:spid="_x0000_s1117" style="position:absolute;flip:x y;visibility:visible;mso-wrap-style:square" from="8820,8100" to="936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vCB8QAAADdAAAADwAAAGRycy9kb3ducmV2LnhtbESPQWvDMAyF74P9B6NBb6uTHkbI6pYx&#10;GIxBB2vLdhWxFofGcoi9xu2vnwqF6vTEe/okLdfZ9+pIY+wCGyjnBSjiJtiOWwP73dtjBSomZIt9&#10;YDJwogjr1f3dEmsbJv6i4za1SiAcazTgUhpqrWPjyGOch4FYvN8wekzSjq22I04C971eFMWT9tix&#10;bHA40Kuj5rD980L5OVX28Hnm75A2U8678sNVpTGzh/zyDCpRTrfwdfrdyvlScPlGJO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28IHxAAAAN0AAAAPAAAAAAAAAAAA&#10;AAAAAKECAABkcnMvZG93bnJldi54bWxQSwUGAAAAAAQABAD5AAAAkgMAAAAA&#10;">
                  <v:stroke endarrow="open"/>
                </v:line>
                <v:line id="Line 1184" o:spid="_x0000_s1118" style="position:absolute;flip:x;visibility:visible;mso-wrap-style:square" from="7920,6480" to="810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e/m8IAAADdAAAADwAAAGRycy9kb3ducmV2LnhtbERPS2vCQBC+C/6HZQq96SZSRVJXUaHQ&#10;Sw/ReB+z0yQ1Oxuym9e/7wqF3ubje87uMJpa9NS6yrKCeBmBIM6trrhQkF0/FlsQziNrrC2Tgokc&#10;HPbz2Q4TbQdOqb/4QoQQdgkqKL1vEildXpJBt7QNceC+bWvQB9gWUrc4hHBTy1UUbaTBikNDiQ2d&#10;S8ofl84oGO19XdyOp0f68xZ/df0pm7SPlHp9GY/vIDyN/l/85/7UYX4cr+D5TThB7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te/m8IAAADdAAAADwAAAAAAAAAAAAAA&#10;AAChAgAAZHJzL2Rvd25yZXYueG1sUEsFBgAAAAAEAAQA+QAAAJADAAAAAA==&#10;">
                  <v:stroke endarrow="open"/>
                </v:line>
                <v:line id="Line 1185" o:spid="_x0000_s1119" style="position:absolute;flip:x;visibility:visible;mso-wrap-style:square" from="8100,6660" to="8460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saAMIAAADdAAAADwAAAGRycy9kb3ducmV2LnhtbERPyWrDMBC9F/oPYgq9NbK7hOBECXah&#10;0EsPznKfWBPbjTUylrz9fRUI9DaPt85mN5lGDNS52rKCeBGBIC6srrlUcDx8vaxAOI+ssbFMCmZy&#10;sNs+Pmww0XbknIa9L0UIYZeggsr7NpHSFRUZdAvbEgfuYjuDPsCulLrDMYSbRr5G0VIarDk0VNjS&#10;Z0XFdd8bBZM9f5SnNLvmv+/xTz9kx1n7SKnnpyldg/A0+X/x3f2tw/w4foPbN+EE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ZsaAMIAAADdAAAADwAAAAAAAAAAAAAA&#10;AAChAgAAZHJzL2Rvd25yZXYueG1sUEsFBgAAAAAEAAQA+QAAAJADAAAAAA==&#10;">
                  <v:stroke endarrow="open"/>
                </v:line>
                <v:line id="Line 1186" o:spid="_x0000_s1120" style="position:absolute;flip:x;visibility:visible;mso-wrap-style:square" from="8280,6840" to="882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KCdMIAAADdAAAADwAAAGRycy9kb3ducmV2LnhtbERPS2vCQBC+F/wPyxR6q5tILJK6igpC&#10;Lx5i433MTpPU7GzIrnn8e1co9DYf33PW29E0oqfO1ZYVxPMIBHFhdc2lgvz7+L4C4TyyxsYyKZjI&#10;wXYze1ljqu3AGfVnX4oQwi5FBZX3bSqlKyoy6Oa2JQ7cj+0M+gC7UuoOhxBuGrmIog9psObQUGFL&#10;h4qK2/luFIz2uiwvu/0t+03i073f55P2kVJvr+PuE4Sn0f+L/9xfOsyP4wSe34QT5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nKCdMIAAADdAAAADwAAAAAAAAAAAAAA&#10;AAChAgAAZHJzL2Rvd25yZXYueG1sUEsFBgAAAAAEAAQA+QAAAJADAAAAAA==&#10;">
                  <v:stroke endarrow="open"/>
                </v:line>
                <v:line id="Line 1187" o:spid="_x0000_s1121" style="position:absolute;flip:x;visibility:visible;mso-wrap-style:square" from="8460,7020" to="900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4n78IAAADdAAAADwAAAGRycy9kb3ducmV2LnhtbERPS2vCQBC+C/6HZQq96SalkZK6igqF&#10;XnqIxvs0O01Ss7Mhu+bx711B8DYf33PW29E0oqfO1ZYVxMsIBHFhdc2lgvz0tfgA4TyyxsYyKZjI&#10;wXYzn60x1XbgjPqjL0UIYZeigsr7NpXSFRUZdEvbEgfuz3YGfYBdKXWHQwg3jXyLopU0WHNoqLCl&#10;Q0XF5Xg1Ckb7m5Tn3f6S/b/HP9d+n0/aR0q9voy7TxCeRv8UP9zfOsyP4wTu34QT5O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T4n78IAAADdAAAADwAAAAAAAAAAAAAA&#10;AAChAgAAZHJzL2Rvd25yZXYueG1sUEsFBgAAAAAEAAQA+QAAAJADAAAAAA==&#10;">
                  <v:stroke endarrow="open"/>
                </v:line>
                <v:line id="Line 1188" o:spid="_x0000_s1122" style="position:absolute;flip:x;visibility:visible;mso-wrap-style:square" from="8820,7200" to="936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y5mMIAAADdAAAADwAAAGRycy9kb3ducmV2LnhtbERPS2vCQBC+F/wPyxS81U2kSkldRQWh&#10;Fw+J8T7NTpPU7GzIrnn8e7dQ8DYf33M2u9E0oqfO1ZYVxIsIBHFhdc2lgvxyevsA4TyyxsYyKZjI&#10;wW47e9lgou3AKfWZL0UIYZeggsr7NpHSFRUZdAvbEgfux3YGfYBdKXWHQwg3jVxG0VoarDk0VNjS&#10;saLilt2NgtF+r8rr/nBLf9/j870/5JP2kVLz13H/CcLT6J/if/eXDvPjeA1/34QT5P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ey5mMIAAADdAAAADwAAAAAAAAAAAAAA&#10;AAChAgAAZHJzL2Rvd25yZXYueG1sUEsFBgAAAAAEAAQA+QAAAJADAAAAAA==&#10;">
                  <v:stroke endarrow="open"/>
                </v:line>
                <v:line id="Line 1189" o:spid="_x0000_s1123" style="position:absolute;flip:x;visibility:visible;mso-wrap-style:square" from="8640,7020" to="918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AcA8MAAADdAAAADwAAAGRycy9kb3ducmV2LnhtbERPyWrDMBC9F/oPYgq9NbJL2wQnSrAL&#10;hV56cJb7xJrYbqyRseTt76tAoLd5vHU2u8k0YqDO1ZYVxIsIBHFhdc2lguPh62UFwnlkjY1lUjCT&#10;g9328WGDibYj5zTsfSlCCLsEFVTet4mUrqjIoFvYljhwF9sZ9AF2pdQdjiHcNPI1ij6kwZpDQ4Ut&#10;fVZUXPe9UTDZ83t5SrNr/vsW//RDdpy1j5R6fprSNQhPk/8X393fOsyP4yXcvgkn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6gHAPDAAAA3QAAAA8AAAAAAAAAAAAA&#10;AAAAoQIAAGRycy9kb3ducmV2LnhtbFBLBQYAAAAABAAEAPkAAACRAwAAAAA=&#10;">
                  <v:stroke endarrow="open"/>
                </v:line>
                <v:line id="Line 1190" o:spid="_x0000_s1124" style="position:absolute;flip:x;visibility:visible;mso-wrap-style:square" from="9000,7380" to="954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+IccQAAADdAAAADwAAAGRycy9kb3ducmV2LnhtbESPQYvCQAyF7wv+hyGCt3XaRRepjqLC&#10;ghcPunqPndhWO5nSGWv99+awsLeE9/Lel8Wqd7XqqA2VZwPpOAFFnHtbcWHg9PvzOQMVIrLF2jMZ&#10;eFGA1XLwscDM+icfqDvGQkkIhwwNlDE2mdYhL8lhGPuGWLSrbx1GWdtC2xafEu5q/ZUk39phxdJQ&#10;YkPbkvL78eEM9P4yLc7rzf1wm6T7R7c5vWxMjBkN+/UcVKQ+/pv/rndW8NNUcOUbGUEv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P4hxxAAAAN0AAAAPAAAAAAAAAAAA&#10;AAAAAKECAABkcnMvZG93bnJldi54bWxQSwUGAAAAAAQABAD5AAAAkgMAAAAA&#10;">
                  <v:stroke endarrow="open"/>
                </v:line>
                <v:line id="Line 1191" o:spid="_x0000_s1125" style="position:absolute;flip:x;visibility:visible;mso-wrap-style:square" from="8820,7200" to="954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Mt6sMAAADdAAAADwAAAGRycy9kb3ducmV2LnhtbERPyWrDMBC9F/oPYgq9NbJLWxInSrAL&#10;hV56cJb7xJrYbqyRseTt76tAoLd5vHU2u8k0YqDO1ZYVxIsIBHFhdc2lguPh62UJwnlkjY1lUjCT&#10;g9328WGDibYj5zTsfSlCCLsEFVTet4mUrqjIoFvYljhwF9sZ9AF2pdQdjiHcNPI1ij6kwZpDQ4Ut&#10;fVZUXPe9UTDZ83t5SrNr/vsW//RDdpy1j5R6fprSNQhPk/8X393fOsyP4xXcvgkn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zLerDAAAA3QAAAA8AAAAAAAAAAAAA&#10;AAAAoQIAAGRycy9kb3ducmV2LnhtbFBLBQYAAAAABAAEAPkAAACRAwAAAAA=&#10;">
                  <v:stroke endarrow="open"/>
                </v:line>
                <v:line id="Line 1192" o:spid="_x0000_s1126" style="position:absolute;flip:x;visibility:visible;mso-wrap-style:square" from="8640,7020" to="936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VOysQAAADdAAAADwAAAGRycy9kb3ducmV2LnhtbESPQYvCQAyF7wv+hyGCt3Va0WWpjqKC&#10;4MWDrnuPndhWO5nSGWv99+awsLeE9/Lel8Wqd7XqqA2VZwPpOAFFnHtbcWHg/LP7/AYVIrLF2jMZ&#10;eFGA1XLwscDM+icfqTvFQkkIhwwNlDE2mdYhL8lhGPuGWLSrbx1GWdtC2xafEu5qPUmSL+2wYmko&#10;saFtSfn99HAGen+ZFb/rzf14m6aHR7c5v2xMjBkN+/UcVKQ+/pv/rvdW8NOJ8Ms3MoJe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JU7KxAAAAN0AAAAPAAAAAAAAAAAA&#10;AAAAAKECAABkcnMvZG93bnJldi54bWxQSwUGAAAAAAQABAD5AAAAkgMAAAAA&#10;">
                  <v:stroke endarrow="open"/>
                </v:line>
              </v:group>
            </w:pict>
          </mc:Fallback>
        </mc:AlternateContent>
      </w:r>
    </w:p>
    <w:p w:rsidR="00A02125" w:rsidRDefault="00A02125">
      <w:r>
        <w:t>2)</w:t>
      </w:r>
    </w:p>
    <w:p w:rsidR="00A02125" w:rsidRDefault="00A02125"/>
    <w:p w:rsidR="00A02125" w:rsidRDefault="00A02125">
      <w:r>
        <w:t>/4</w:t>
      </w:r>
    </w:p>
    <w:p w:rsidR="00A02125" w:rsidRDefault="00493011" w:rsidP="00A02125">
      <w:pPr>
        <w:widowControl w:val="0"/>
        <w:ind w:left="576" w:hanging="576"/>
      </w:pPr>
      <w:r>
        <w:t xml:space="preserve"> </w:t>
      </w:r>
    </w:p>
    <w:p w:rsidR="00A02125" w:rsidRDefault="00A02125" w:rsidP="00A02125">
      <w:pPr>
        <w:widowControl w:val="0"/>
        <w:ind w:left="576" w:hanging="576"/>
      </w:pPr>
    </w:p>
    <w:p w:rsidR="00A02125" w:rsidRDefault="00A02125" w:rsidP="00A02125">
      <w:pPr>
        <w:widowControl w:val="0"/>
        <w:ind w:left="576" w:hanging="576"/>
      </w:pPr>
    </w:p>
    <w:p w:rsidR="00A02125" w:rsidRDefault="00A02125" w:rsidP="00A02125">
      <w:pPr>
        <w:widowControl w:val="0"/>
        <w:ind w:left="576" w:hanging="576"/>
      </w:pPr>
    </w:p>
    <w:p w:rsidR="00A02125" w:rsidRDefault="00A02125" w:rsidP="00A02125">
      <w:pPr>
        <w:widowControl w:val="0"/>
        <w:ind w:left="576" w:hanging="576"/>
      </w:pPr>
    </w:p>
    <w:p w:rsidR="00A02125" w:rsidRDefault="00A02125" w:rsidP="00A02125">
      <w:pPr>
        <w:widowControl w:val="0"/>
        <w:ind w:left="576" w:hanging="576"/>
      </w:pPr>
    </w:p>
    <w:p w:rsidR="00A02125" w:rsidRDefault="00A02125" w:rsidP="00A02125">
      <w:pPr>
        <w:widowControl w:val="0"/>
        <w:ind w:left="576" w:hanging="576"/>
      </w:pPr>
    </w:p>
    <w:p w:rsidR="00A02125" w:rsidRDefault="00A02125" w:rsidP="00A02125">
      <w:pPr>
        <w:widowControl w:val="0"/>
        <w:ind w:left="576" w:hanging="576"/>
      </w:pPr>
    </w:p>
    <w:p w:rsidR="00A02125" w:rsidRDefault="00A02125" w:rsidP="00A02125">
      <w:pPr>
        <w:widowControl w:val="0"/>
        <w:ind w:left="576" w:hanging="576"/>
      </w:pPr>
    </w:p>
    <w:p w:rsidR="00A02125" w:rsidRDefault="00A02125" w:rsidP="00A02125">
      <w:pPr>
        <w:widowControl w:val="0"/>
        <w:ind w:left="576" w:hanging="576"/>
      </w:pPr>
    </w:p>
    <w:p w:rsidR="00A02125" w:rsidRDefault="00A02125" w:rsidP="00A02125"/>
    <w:p w:rsidR="0036464C" w:rsidRDefault="0036464C">
      <w:r>
        <w:br w:type="page"/>
      </w:r>
    </w:p>
    <w:p w:rsidR="00A02125" w:rsidRDefault="00A02125" w:rsidP="00A02125">
      <w:r>
        <w:lastRenderedPageBreak/>
        <w:t>3)</w:t>
      </w:r>
      <w:r>
        <w:tab/>
        <w:t>A small test charge would not interfere with the electric field being mapped.</w:t>
      </w:r>
    </w:p>
    <w:p w:rsidR="00A02125" w:rsidRDefault="00A02125" w:rsidP="00A02125"/>
    <w:p w:rsidR="00A02125" w:rsidRDefault="00A02125" w:rsidP="00A02125">
      <w:r>
        <w:t>/1</w:t>
      </w:r>
    </w:p>
    <w:p w:rsidR="00A02125" w:rsidRDefault="0036464C" w:rsidP="00A02125">
      <w:r>
        <w:rPr>
          <w:noProof/>
          <w:lang w:val="en-CA" w:eastAsia="en-CA"/>
        </w:rPr>
        <w:drawing>
          <wp:anchor distT="0" distB="0" distL="114300" distR="114300" simplePos="0" relativeHeight="251638784" behindDoc="0" locked="0" layoutInCell="1" allowOverlap="1" wp14:anchorId="7782AE38" wp14:editId="6B629AEB">
            <wp:simplePos x="0" y="0"/>
            <wp:positionH relativeFrom="column">
              <wp:posOffset>457200</wp:posOffset>
            </wp:positionH>
            <wp:positionV relativeFrom="paragraph">
              <wp:posOffset>90170</wp:posOffset>
            </wp:positionV>
            <wp:extent cx="2447925" cy="2247900"/>
            <wp:effectExtent l="0" t="0" r="9525" b="0"/>
            <wp:wrapNone/>
            <wp:docPr id="1088" name="Picture 1088" descr="eletric_f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 descr="eletric_field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464C" w:rsidRDefault="0036464C" w:rsidP="00A02125"/>
    <w:p w:rsidR="00A02125" w:rsidRDefault="008E5716" w:rsidP="00A0212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37795</wp:posOffset>
                </wp:positionV>
                <wp:extent cx="1355725" cy="274955"/>
                <wp:effectExtent l="0" t="4445" r="0" b="0"/>
                <wp:wrapNone/>
                <wp:docPr id="7" name="Text Box 10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5725" cy="274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2125" w:rsidRDefault="00A02125" w:rsidP="001A033F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in the center </w:t>
                            </w:r>
                            <w:r>
                              <w:rPr>
                                <w:position w:val="-6"/>
                              </w:rPr>
                              <w:object w:dxaOrig="600" w:dyaOrig="340">
                                <v:shape id="_x0000_i1074" type="#_x0000_t75" style="width:30pt;height:16.9pt" o:ole="">
                                  <v:imagedata r:id="rId40" o:title=""/>
                                </v:shape>
                                <o:OLEObject Type="Embed" ProgID="Equation.DSMT4" ShapeID="_x0000_i1074" DrawAspect="Content" ObjectID="_1525691551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9" o:spid="_x0000_s1127" type="#_x0000_t202" style="position:absolute;margin-left:252pt;margin-top:10.85pt;width:106.75pt;height:21.65pt;z-index:251639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1+6twIAAMI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" filled="f" stroked="f">
                <v:textbox>
                  <w:txbxContent>
                    <w:p w:rsidR="00A02125" w:rsidRDefault="00A02125" w:rsidP="001A033F">
                      <w:pPr>
                        <w:tabs>
                          <w:tab w:val="left" w:pos="1332"/>
                        </w:tabs>
                      </w:pPr>
                      <w:r>
                        <w:t xml:space="preserve">in the center </w:t>
                      </w:r>
                      <w:r>
                        <w:rPr>
                          <w:position w:val="-6"/>
                        </w:rPr>
                        <w:object w:dxaOrig="600" w:dyaOrig="340">
                          <v:shape id="_x0000_i1059" type="#_x0000_t75" style="width:30.15pt;height:16.75pt" o:ole="">
                            <v:imagedata r:id="rId42" o:title=""/>
                          </v:shape>
                          <o:OLEObject Type="Embed" ProgID="Equation.DSMT4" ShapeID="_x0000_i1059" DrawAspect="Content" ObjectID="_1357985575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02125">
        <w:t>4)</w:t>
      </w:r>
    </w:p>
    <w:p w:rsidR="00A02125" w:rsidRDefault="00A02125" w:rsidP="00A02125"/>
    <w:p w:rsidR="00A02125" w:rsidRDefault="00A02125" w:rsidP="00A02125"/>
    <w:p w:rsidR="00A02125" w:rsidRDefault="00A02125" w:rsidP="00A02125">
      <w:r>
        <w:t>/4</w:t>
      </w:r>
    </w:p>
    <w:p w:rsidR="00A02125" w:rsidRDefault="00A02125" w:rsidP="00A02125"/>
    <w:p w:rsidR="00A02125" w:rsidRDefault="00A02125" w:rsidP="00A02125"/>
    <w:p w:rsidR="00A02125" w:rsidRDefault="00A02125" w:rsidP="00A02125">
      <w:pPr>
        <w:widowControl w:val="0"/>
        <w:ind w:left="576" w:hanging="576"/>
      </w:pPr>
    </w:p>
    <w:p w:rsidR="00A02125" w:rsidRDefault="00A02125"/>
    <w:p w:rsidR="0036464C" w:rsidRDefault="0036464C" w:rsidP="00A02125"/>
    <w:p w:rsidR="0036464C" w:rsidRDefault="0036464C" w:rsidP="00A02125"/>
    <w:p w:rsidR="0036464C" w:rsidRDefault="0036464C" w:rsidP="00A02125"/>
    <w:p w:rsidR="0036464C" w:rsidRDefault="0036464C" w:rsidP="00A02125"/>
    <w:p w:rsidR="00A02125" w:rsidRDefault="00A02125" w:rsidP="00A02125"/>
    <w:p w:rsidR="00A02125" w:rsidRDefault="008E5716" w:rsidP="00A0212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-464820</wp:posOffset>
                </wp:positionV>
                <wp:extent cx="2057400" cy="800100"/>
                <wp:effectExtent l="0" t="1905" r="0" b="0"/>
                <wp:wrapNone/>
                <wp:docPr id="6" name="Text Box 1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438E" w:rsidRPr="0044438E" w:rsidRDefault="0044438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4438E">
                              <w:rPr>
                                <w:sz w:val="20"/>
                                <w:szCs w:val="20"/>
                              </w:rPr>
                              <w:t xml:space="preserve">The assumption made is that the charge is concentrated at the </w:t>
                            </w:r>
                            <w:proofErr w:type="spellStart"/>
                            <w:r w:rsidRPr="0044438E">
                              <w:rPr>
                                <w:sz w:val="20"/>
                                <w:szCs w:val="20"/>
                              </w:rPr>
                              <w:t>centre</w:t>
                            </w:r>
                            <w:proofErr w:type="spellEnd"/>
                            <w:r w:rsidRPr="0044438E">
                              <w:rPr>
                                <w:sz w:val="20"/>
                                <w:szCs w:val="20"/>
                              </w:rPr>
                              <w:t xml:space="preserve"> of the sphere and acts like a point charg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2" o:spid="_x0000_s1128" type="#_x0000_t202" style="position:absolute;margin-left:306pt;margin-top:-36.6pt;width:162pt;height:63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" filled="f" stroked="f">
                <v:textbox>
                  <w:txbxContent>
                    <w:p w:rsidR="0044438E" w:rsidRPr="0044438E" w:rsidRDefault="0044438E">
                      <w:pPr>
                        <w:rPr>
                          <w:sz w:val="20"/>
                          <w:szCs w:val="20"/>
                        </w:rPr>
                      </w:pPr>
                      <w:r w:rsidRPr="0044438E">
                        <w:rPr>
                          <w:sz w:val="20"/>
                          <w:szCs w:val="20"/>
                        </w:rPr>
                        <w:t>The assumption made is that the charge is concentrated at the centre of the sphere and acts like a point charge.</w:t>
                      </w:r>
                    </w:p>
                  </w:txbxContent>
                </v:textbox>
              </v:shape>
            </w:pict>
          </mc:Fallback>
        </mc:AlternateContent>
      </w:r>
      <w:r w:rsidR="006A63D6">
        <w:rPr>
          <w:noProof/>
        </w:rPr>
        <w:pict>
          <v:shape id="_x0000_s3143" type="#_x0000_t75" style="position:absolute;margin-left:45pt;margin-top:8.4pt;width:80.25pt;height:54.75pt;z-index:251641856;mso-position-horizontal-relative:text;mso-position-vertical-relative:text">
            <v:imagedata r:id="rId44" o:title=""/>
          </v:shape>
          <o:OLEObject Type="Embed" ProgID="Equation.DSMT4" ShapeID="_x0000_s3143" DrawAspect="Content" ObjectID="_1525691520" r:id="rId45"/>
        </w:pict>
      </w:r>
      <w:r w:rsidR="006A63D6">
        <w:rPr>
          <w:noProof/>
        </w:rPr>
        <w:pict>
          <v:group id="_x0000_s3142" style="position:absolute;margin-left:171pt;margin-top:-9.6pt;width:234pt;height:77.25pt;z-index:251640832;mso-position-horizontal-relative:text;mso-position-vertical-relative:text" coordorigin="2520,1080" coordsize="4680,1545">
            <v:group id="_x0000_s3138" style="position:absolute;left:2520;top:1260;width:4680;height:1084" coordorigin="3058,6542" coordsize="4680,1084">
              <v:oval id="_x0000_s2018" style="position:absolute;left:3058;top:6542;width:1080;height:1080"/>
              <v:line id="_x0000_s2021" style="position:absolute" from="3598,7626" to="7738,7626">
                <v:stroke startarrow="block" endarrow="block"/>
              </v:line>
              <v:line id="_x0000_s2024" style="position:absolute;flip:y" from="7558,6998" to="7738,7178"/>
              <v:line id="_x0000_s2025" style="position:absolute" from="7558,6998" to="7738,7178"/>
              <v:line id="_x0000_s2026" style="position:absolute;flip:y" from="3598,6542" to="3778,7082">
                <v:stroke endarrow="block"/>
              </v:line>
            </v:group>
            <v:shape id="_x0000_s3139" type="#_x0000_t75" style="position:absolute;left:3420;top:1080;width:1044;height:285">
              <v:imagedata r:id="rId46" o:title=""/>
            </v:shape>
            <v:shape id="_x0000_s3140" type="#_x0000_t75" style="position:absolute;left:4140;top:2340;width:2340;height:285">
              <v:imagedata r:id="rId47" o:title=""/>
            </v:shape>
          </v:group>
          <o:OLEObject Type="Embed" ProgID="Equation.DSMT4" ShapeID="_x0000_s3139" DrawAspect="Content" ObjectID="_1525691521" r:id="rId48"/>
          <o:OLEObject Type="Embed" ProgID="Equation.DSMT4" ShapeID="_x0000_s3140" DrawAspect="Content" ObjectID="_1525691522" r:id="rId49"/>
        </w:pict>
      </w:r>
      <w:r w:rsidR="0044438E">
        <w:t>5</w:t>
      </w:r>
      <w:r w:rsidR="00A02125">
        <w:t>)</w:t>
      </w:r>
    </w:p>
    <w:p w:rsidR="00A02125" w:rsidRDefault="00A02125" w:rsidP="00A02125"/>
    <w:p w:rsidR="00A02125" w:rsidRDefault="00A02125" w:rsidP="00A02125"/>
    <w:p w:rsidR="00A02125" w:rsidRDefault="00A02125" w:rsidP="00A02125"/>
    <w:p w:rsidR="00A02125" w:rsidRDefault="00A02125" w:rsidP="00A02125"/>
    <w:p w:rsidR="00A02125" w:rsidRDefault="006A63D6" w:rsidP="00A02125">
      <w:r>
        <w:rPr>
          <w:noProof/>
        </w:rPr>
        <w:pict>
          <v:shape id="_x0000_s3144" type="#_x0000_t75" style="position:absolute;margin-left:45pt;margin-top:11.4pt;width:237.1pt;height:88.9pt;z-index:251642880">
            <v:imagedata r:id="rId50" o:title=""/>
          </v:shape>
          <o:OLEObject Type="Embed" ProgID="Equation.DSMT4" ShapeID="_x0000_s3144" DrawAspect="Content" ObjectID="_1525691523" r:id="rId51"/>
        </w:pict>
      </w:r>
      <w:r>
        <w:rPr>
          <w:noProof/>
        </w:rPr>
        <w:pict>
          <v:shape id="_x0000_s3145" type="#_x0000_t75" style="position:absolute;margin-left:324pt;margin-top:11.4pt;width:137.35pt;height:94.85pt;z-index:251643904">
            <v:imagedata r:id="rId52" o:title=""/>
          </v:shape>
          <o:OLEObject Type="Embed" ProgID="Equation.DSMT4" ShapeID="_x0000_s3145" DrawAspect="Content" ObjectID="_1525691524" r:id="rId53"/>
        </w:pict>
      </w:r>
    </w:p>
    <w:p w:rsidR="00A02125" w:rsidRDefault="00A02125" w:rsidP="00A02125"/>
    <w:p w:rsidR="00A02125" w:rsidRDefault="00A02125" w:rsidP="00A02125"/>
    <w:p w:rsidR="00A02125" w:rsidRDefault="0044438E" w:rsidP="00A02125">
      <w:r>
        <w:t>/8</w:t>
      </w:r>
    </w:p>
    <w:p w:rsidR="00A02125" w:rsidRDefault="00A02125"/>
    <w:p w:rsidR="00A02125" w:rsidRDefault="00A02125"/>
    <w:p w:rsidR="00A02125" w:rsidRDefault="00A02125"/>
    <w:p w:rsidR="000C5936" w:rsidRDefault="000C5936" w:rsidP="000C5936"/>
    <w:p w:rsidR="000C5936" w:rsidRDefault="000C5936" w:rsidP="000C5936"/>
    <w:p w:rsidR="0044438E" w:rsidRDefault="0044438E" w:rsidP="000C5936"/>
    <w:p w:rsidR="000C5936" w:rsidRDefault="006A63D6" w:rsidP="000C5936">
      <w:r>
        <w:rPr>
          <w:noProof/>
        </w:rPr>
        <w:pict>
          <v:shape id="_x0000_s3146" type="#_x0000_t75" style="position:absolute;margin-left:2in;margin-top:13.05pt;width:81pt;height:95.9pt;z-index:251644928">
            <v:imagedata r:id="rId54" o:title=""/>
          </v:shape>
          <o:OLEObject Type="Embed" ProgID="Equation.DSMT4" ShapeID="_x0000_s3146" DrawAspect="Content" ObjectID="_1525691525" r:id="rId55"/>
        </w:pict>
      </w:r>
      <w:r>
        <w:rPr>
          <w:noProof/>
        </w:rPr>
        <w:pict>
          <v:shape id="_x0000_s3147" type="#_x0000_t75" style="position:absolute;margin-left:36pt;margin-top:4.05pt;width:81.75pt;height:69pt;z-index:251645952">
            <v:imagedata r:id="rId56" o:title=""/>
          </v:shape>
          <o:OLEObject Type="Embed" ProgID="Equation.DSMT4" ShapeID="_x0000_s3147" DrawAspect="Content" ObjectID="_1525691526" r:id="rId57"/>
        </w:pict>
      </w:r>
      <w:r w:rsidR="0044438E">
        <w:t>6</w:t>
      </w:r>
      <w:r w:rsidR="000C5936">
        <w:t>)</w:t>
      </w:r>
    </w:p>
    <w:p w:rsidR="000C5936" w:rsidRDefault="000C5936" w:rsidP="000C5936"/>
    <w:p w:rsidR="000C5936" w:rsidRDefault="000C5936" w:rsidP="000C5936"/>
    <w:p w:rsidR="000C5936" w:rsidRDefault="000C5936" w:rsidP="000C5936"/>
    <w:p w:rsidR="00A02125" w:rsidRDefault="0044438E" w:rsidP="000C5936">
      <w:r>
        <w:t>/6</w:t>
      </w:r>
    </w:p>
    <w:p w:rsidR="00A02125" w:rsidRDefault="00A02125" w:rsidP="000C5936"/>
    <w:p w:rsidR="000C5936" w:rsidRDefault="000C5936" w:rsidP="000C5936"/>
    <w:p w:rsidR="000C5936" w:rsidRDefault="000C5936" w:rsidP="000C5936"/>
    <w:p w:rsidR="000C5936" w:rsidRDefault="006A63D6" w:rsidP="000C5936">
      <w:r>
        <w:rPr>
          <w:noProof/>
        </w:rPr>
        <w:pict>
          <v:shape id="_x0000_s3149" type="#_x0000_t75" style="position:absolute;margin-left:36pt;margin-top:1.7pt;width:81.75pt;height:75pt;z-index:251648000">
            <v:imagedata r:id="rId58" o:title=""/>
          </v:shape>
          <o:OLEObject Type="Embed" ProgID="Equation.DSMT4" ShapeID="_x0000_s3149" DrawAspect="Content" ObjectID="_1525691527" r:id="rId59"/>
        </w:pict>
      </w:r>
    </w:p>
    <w:p w:rsidR="00FF4B73" w:rsidRDefault="006A63D6">
      <w:r>
        <w:rPr>
          <w:noProof/>
        </w:rPr>
        <w:pict>
          <v:shape id="_x0000_s3148" type="#_x0000_t75" style="position:absolute;margin-left:2in;margin-top:5.9pt;width:123pt;height:63pt;z-index:251646976">
            <v:imagedata r:id="rId60" o:title=""/>
          </v:shape>
          <o:OLEObject Type="Embed" ProgID="Equation.DSMT4" ShapeID="_x0000_s3148" DrawAspect="Content" ObjectID="_1525691528" r:id="rId61"/>
        </w:pict>
      </w:r>
    </w:p>
    <w:p w:rsidR="000C5936" w:rsidRDefault="000C5936"/>
    <w:p w:rsidR="000C5936" w:rsidRDefault="000C5936"/>
    <w:p w:rsidR="000C5936" w:rsidRDefault="000C5936"/>
    <w:p w:rsidR="000C5936" w:rsidRDefault="000C5936"/>
    <w:p w:rsidR="000C5936" w:rsidRDefault="000C5936"/>
    <w:p w:rsidR="001D4409" w:rsidRDefault="001D4409" w:rsidP="001D4409"/>
    <w:p w:rsidR="0036464C" w:rsidRDefault="0036464C">
      <w:r>
        <w:br w:type="page"/>
      </w:r>
    </w:p>
    <w:p w:rsidR="001D4409" w:rsidRDefault="006A63D6" w:rsidP="001D4409">
      <w:r>
        <w:rPr>
          <w:noProof/>
        </w:rPr>
        <w:lastRenderedPageBreak/>
        <w:pict>
          <v:shape id="_x0000_s3151" type="#_x0000_t75" style="position:absolute;margin-left:2in;margin-top:3.65pt;width:159.75pt;height:101.25pt;z-index:251650048">
            <v:imagedata r:id="rId62" o:title=""/>
          </v:shape>
          <o:OLEObject Type="Embed" ProgID="Equation.DSMT4" ShapeID="_x0000_s3151" DrawAspect="Content" ObjectID="_1525691529" r:id="rId63"/>
        </w:pict>
      </w:r>
      <w:r>
        <w:rPr>
          <w:noProof/>
        </w:rPr>
        <w:pict>
          <v:shape id="_x0000_s3152" type="#_x0000_t75" style="position:absolute;margin-left:36pt;margin-top:3.65pt;width:75pt;height:61.5pt;z-index:251651072">
            <v:imagedata r:id="rId64" o:title=""/>
          </v:shape>
          <o:OLEObject Type="Embed" ProgID="Equation.DSMT4" ShapeID="_x0000_s3152" DrawAspect="Content" ObjectID="_1525691530" r:id="rId65"/>
        </w:pict>
      </w:r>
      <w:r w:rsidR="001D4409">
        <w:t>7)</w:t>
      </w:r>
    </w:p>
    <w:p w:rsidR="001D4409" w:rsidRDefault="001D4409" w:rsidP="001D4409"/>
    <w:p w:rsidR="001D4409" w:rsidRDefault="001D4409" w:rsidP="001D4409"/>
    <w:p w:rsidR="000C5936" w:rsidRDefault="001D4409" w:rsidP="001D4409">
      <w:r>
        <w:t>/ 2</w:t>
      </w:r>
    </w:p>
    <w:p w:rsidR="000C5936" w:rsidRDefault="000C5936"/>
    <w:p w:rsidR="001D4409" w:rsidRDefault="001D4409"/>
    <w:p w:rsidR="001D4409" w:rsidRDefault="001D4409"/>
    <w:p w:rsidR="001D4409" w:rsidRDefault="001D4409"/>
    <w:p w:rsidR="001D4409" w:rsidRDefault="001D4409" w:rsidP="001D4409"/>
    <w:p w:rsidR="0036464C" w:rsidRDefault="0036464C" w:rsidP="001D4409"/>
    <w:p w:rsidR="0036464C" w:rsidRDefault="0036464C" w:rsidP="001D4409"/>
    <w:p w:rsidR="001D4409" w:rsidRDefault="001D4409" w:rsidP="001D4409">
      <w:r>
        <w:t>8)</w:t>
      </w:r>
    </w:p>
    <w:p w:rsidR="001D4409" w:rsidRDefault="006A63D6" w:rsidP="001D4409">
      <w:r>
        <w:rPr>
          <w:noProof/>
        </w:rPr>
        <w:pict>
          <v:shape id="_x0000_s3153" type="#_x0000_t75" style="position:absolute;margin-left:115.95pt;margin-top:.55pt;width:303.7pt;height:122.2pt;z-index:251652096">
            <v:imagedata r:id="rId66" o:title=""/>
          </v:shape>
          <o:OLEObject Type="Embed" ProgID="Equation.DSMT4" ShapeID="_x0000_s3153" DrawAspect="Content" ObjectID="_1525691531" r:id="rId67"/>
        </w:pict>
      </w:r>
    </w:p>
    <w:p w:rsidR="001D4409" w:rsidRDefault="001D4409" w:rsidP="001D4409"/>
    <w:p w:rsidR="001D4409" w:rsidRDefault="001D4409" w:rsidP="001D4409">
      <w:r>
        <w:rPr>
          <w:position w:val="-4"/>
        </w:rPr>
        <w:object w:dxaOrig="300" w:dyaOrig="260">
          <v:shape id="_x0000_i1025" type="#_x0000_t75" style="width:14.75pt;height:13.65pt" o:ole="">
            <v:imagedata r:id="rId68" o:title=""/>
          </v:shape>
          <o:OLEObject Type="Embed" ProgID="Equation.DSMT4" ShapeID="_x0000_i1025" DrawAspect="Content" ObjectID="_1525691502" r:id="rId69"/>
        </w:object>
      </w:r>
    </w:p>
    <w:p w:rsidR="001D4409" w:rsidRDefault="001D4409" w:rsidP="001D4409"/>
    <w:p w:rsidR="001D4409" w:rsidRDefault="001D4409" w:rsidP="001D4409"/>
    <w:p w:rsidR="001D4409" w:rsidRDefault="001D4409" w:rsidP="001D4409"/>
    <w:p w:rsidR="0036464C" w:rsidRDefault="0036464C" w:rsidP="001D4409"/>
    <w:p w:rsidR="0036464C" w:rsidRDefault="0036464C" w:rsidP="001D4409"/>
    <w:p w:rsidR="0036464C" w:rsidRDefault="0036464C" w:rsidP="001D4409"/>
    <w:p w:rsidR="0036464C" w:rsidRDefault="0036464C" w:rsidP="001D4409"/>
    <w:p w:rsidR="001D4409" w:rsidRDefault="001D4409" w:rsidP="001D4409">
      <w:r>
        <w:t>9)</w:t>
      </w:r>
    </w:p>
    <w:p w:rsidR="001D4409" w:rsidRDefault="006A63D6" w:rsidP="001D4409">
      <w:r>
        <w:rPr>
          <w:noProof/>
        </w:rPr>
        <w:pict>
          <v:shape id="_x0000_s3154" type="#_x0000_t75" style="position:absolute;margin-left:180pt;margin-top:-9.6pt;width:162.8pt;height:116.45pt;z-index:251653120">
            <v:imagedata r:id="rId70" o:title=""/>
          </v:shape>
          <o:OLEObject Type="Embed" ProgID="Equation.DSMT4" ShapeID="_x0000_s3154" DrawAspect="Content" ObjectID="_1525691532" r:id="rId71"/>
        </w:pict>
      </w:r>
      <w:r>
        <w:rPr>
          <w:noProof/>
        </w:rPr>
        <w:pict>
          <v:shape id="_x0000_s3155" type="#_x0000_t75" style="position:absolute;margin-left:36pt;margin-top:-9.6pt;width:91.5pt;height:93.75pt;z-index:251654144">
            <v:imagedata r:id="rId72" o:title=""/>
          </v:shape>
          <o:OLEObject Type="Embed" ProgID="Equation.DSMT4" ShapeID="_x0000_s3155" DrawAspect="Content" ObjectID="_1525691533" r:id="rId73"/>
        </w:pict>
      </w:r>
    </w:p>
    <w:p w:rsidR="001D4409" w:rsidRDefault="001D4409" w:rsidP="001D4409"/>
    <w:p w:rsidR="001D4409" w:rsidRDefault="001D4409" w:rsidP="001D4409"/>
    <w:p w:rsidR="001D4409" w:rsidRDefault="001D4409" w:rsidP="001D4409"/>
    <w:p w:rsidR="001D4409" w:rsidRDefault="001D4409" w:rsidP="001D4409">
      <w:r>
        <w:rPr>
          <w:position w:val="-6"/>
        </w:rPr>
        <w:object w:dxaOrig="300" w:dyaOrig="279">
          <v:shape id="_x0000_i1026" type="#_x0000_t75" style="width:14.75pt;height:14.2pt" o:ole="">
            <v:imagedata r:id="rId74" o:title=""/>
          </v:shape>
          <o:OLEObject Type="Embed" ProgID="Equation.DSMT4" ShapeID="_x0000_i1026" DrawAspect="Content" ObjectID="_1525691503" r:id="rId75"/>
        </w:object>
      </w:r>
    </w:p>
    <w:p w:rsidR="001D4409" w:rsidRDefault="001D4409" w:rsidP="001D4409"/>
    <w:p w:rsidR="001D4409" w:rsidRDefault="001D4409" w:rsidP="001D4409"/>
    <w:p w:rsidR="00674A30" w:rsidRDefault="00674A30" w:rsidP="00674A30"/>
    <w:p w:rsidR="00674A30" w:rsidRDefault="00674A30" w:rsidP="00674A30"/>
    <w:p w:rsidR="0036464C" w:rsidRDefault="0036464C">
      <w:r>
        <w:br w:type="page"/>
      </w:r>
    </w:p>
    <w:p w:rsidR="00674A30" w:rsidRDefault="006A63D6" w:rsidP="00674A30">
      <w:r>
        <w:rPr>
          <w:noProof/>
          <w:lang w:val="en-CA" w:eastAsia="en-CA"/>
        </w:rPr>
        <w:lastRenderedPageBreak/>
        <w:pict>
          <v:shape id="_x0000_s3159" type="#_x0000_t75" style="position:absolute;margin-left:180pt;margin-top:1.05pt;width:48pt;height:52pt;z-index:251659264">
            <v:imagedata r:id="rId76" o:title=""/>
          </v:shape>
          <o:OLEObject Type="Embed" ProgID="Equation.DSMT4" ShapeID="_x0000_s3159" DrawAspect="Content" ObjectID="_1525691534" r:id="rId77"/>
        </w:pict>
      </w:r>
      <w:r>
        <w:rPr>
          <w:noProof/>
          <w:lang w:val="en-CA" w:eastAsia="en-CA"/>
        </w:rPr>
        <w:pict>
          <v:shape id="_x0000_s3158" type="#_x0000_t75" style="position:absolute;margin-left:45pt;margin-top:1.05pt;width:48pt;height:52pt;z-index:251658240">
            <v:imagedata r:id="rId78" o:title=""/>
          </v:shape>
          <o:OLEObject Type="Embed" ProgID="Equation.DSMT4" ShapeID="_x0000_s3158" DrawAspect="Content" ObjectID="_1525691535" r:id="rId79"/>
        </w:pict>
      </w:r>
      <w:r w:rsidR="00674A30">
        <w:t>10)</w:t>
      </w:r>
    </w:p>
    <w:p w:rsidR="00674A30" w:rsidRDefault="006A63D6" w:rsidP="00674A30">
      <w:r>
        <w:rPr>
          <w:noProof/>
        </w:rPr>
        <w:pict>
          <v:group id="_x0000_s3176" style="position:absolute;margin-left:243pt;margin-top:5.25pt;width:189pt;height:166.95pt;z-index:251667456" coordorigin="6300,4140" coordsize="3780,3339">
            <v:line id="_x0000_s3168" style="position:absolute" from="6300,4500" to="9000,4500"/>
            <v:line id="_x0000_s3169" style="position:absolute;rotation:-90" from="7650,5850" to="10350,5850"/>
            <v:line id="_x0000_s3170" style="position:absolute" from="6300,4500" to="9000,720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171" type="#_x0000_t202" style="position:absolute;left:7380;top:4140;width:1080;height:540" filled="f" stroked="f">
              <v:textbox>
                <w:txbxContent>
                  <w:p w:rsidR="00761278" w:rsidRDefault="00761278">
                    <w:r>
                      <w:t>35 cm</w:t>
                    </w:r>
                  </w:p>
                </w:txbxContent>
              </v:textbox>
            </v:shape>
            <v:shape id="_x0000_s3173" type="#_x0000_t202" style="position:absolute;left:9000;top:5400;width:1080;height:540" filled="f" stroked="f">
              <v:textbox>
                <w:txbxContent>
                  <w:p w:rsidR="00761278" w:rsidRDefault="00761278" w:rsidP="00761278">
                    <w:r>
                      <w:t>35 cm</w:t>
                    </w:r>
                  </w:p>
                </w:txbxContent>
              </v:textbox>
            </v:shape>
            <v:shape id="_x0000_s3174" type="#_x0000_t75" style="position:absolute;left:6660;top:6480;width:1520;height:999">
              <v:imagedata r:id="rId80" o:title=""/>
            </v:shape>
            <v:line id="_x0000_s3175" style="position:absolute;flip:x y" from="7560,5940" to="8820,7200">
              <v:stroke startarrow="open" endarrow="open"/>
            </v:line>
          </v:group>
          <o:OLEObject Type="Embed" ProgID="Equation.DSMT4" ShapeID="_x0000_s3174" DrawAspect="Content" ObjectID="_1525691536" r:id="rId81"/>
        </w:pict>
      </w:r>
    </w:p>
    <w:p w:rsidR="00674A30" w:rsidRDefault="006A63D6" w:rsidP="00674A30">
      <w:r>
        <w:rPr>
          <w:noProof/>
          <w:lang w:val="en-CA" w:eastAsia="en-CA"/>
        </w:rPr>
        <w:pict>
          <v:shape id="_x0000_s3162" type="#_x0000_t75" style="position:absolute;margin-left:108pt;margin-top:.45pt;width:29.25pt;height:14.25pt;z-index:251662336">
            <v:imagedata r:id="rId82" o:title=""/>
          </v:shape>
          <o:OLEObject Type="Embed" ProgID="Equation.DSMT4" ShapeID="_x0000_s3162" DrawAspect="Content" ObjectID="_1525691537" r:id="rId83"/>
        </w:pict>
      </w:r>
    </w:p>
    <w:p w:rsidR="00674A30" w:rsidRDefault="008E5716" w:rsidP="00674A3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59055</wp:posOffset>
                </wp:positionV>
                <wp:extent cx="342900" cy="342900"/>
                <wp:effectExtent l="9525" t="59055" r="66675" b="7620"/>
                <wp:wrapNone/>
                <wp:docPr id="5" name="Line 10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08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4.65pt" to="189pt,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">
                <v:stroke endarrow="open"/>
              </v:line>
            </w:pict>
          </mc:Fallback>
        </mc:AlternateContent>
      </w:r>
    </w:p>
    <w:p w:rsidR="00674A30" w:rsidRDefault="006A63D6" w:rsidP="00674A30">
      <w:r>
        <w:rPr>
          <w:noProof/>
          <w:lang w:val="en-CA" w:eastAsia="en-CA"/>
        </w:rPr>
        <w:pict>
          <v:shape id="_x0000_s3166" type="#_x0000_t75" style="position:absolute;margin-left:90pt;margin-top:8.85pt;width:15.75pt;height:20.25pt;z-index:251666432">
            <v:imagedata r:id="rId84" o:title=""/>
          </v:shape>
          <o:OLEObject Type="Embed" ProgID="Equation.DSMT4" ShapeID="_x0000_s3166" DrawAspect="Content" ObjectID="_1525691538" r:id="rId85"/>
        </w:pict>
      </w:r>
      <w:r>
        <w:rPr>
          <w:noProof/>
          <w:lang w:val="en-CA" w:eastAsia="en-CA"/>
        </w:rPr>
        <w:pict>
          <v:shape id="_x0000_s3164" type="#_x0000_t75" style="position:absolute;margin-left:180pt;margin-top:-.15pt;width:17.25pt;height:20.25pt;z-index:251664384">
            <v:imagedata r:id="rId86" o:title=""/>
          </v:shape>
          <o:OLEObject Type="Embed" ProgID="Equation.DSMT4" ShapeID="_x0000_s3164" DrawAspect="Content" ObjectID="_1525691539" r:id="rId87"/>
        </w:pict>
      </w:r>
    </w:p>
    <w:p w:rsidR="00674A30" w:rsidRDefault="008E5716" w:rsidP="00674A3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80010</wp:posOffset>
                </wp:positionV>
                <wp:extent cx="446405" cy="431165"/>
                <wp:effectExtent l="60325" t="60960" r="7620" b="12700"/>
                <wp:wrapNone/>
                <wp:docPr id="4" name="Line 10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6405" cy="431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1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pt,6.3pt" to="120.15pt,4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">
                <v:stroke startarrow="open"/>
              </v:line>
            </w:pict>
          </mc:Fallback>
        </mc:AlternateContent>
      </w:r>
      <w:r w:rsidR="006A63D6">
        <w:rPr>
          <w:noProof/>
          <w:lang w:val="en-CA" w:eastAsia="en-CA"/>
        </w:rPr>
        <w:pict>
          <v:shape id="_x0000_s3165" type="#_x0000_t75" style="position:absolute;margin-left:153pt;margin-top:13.05pt;width:15.75pt;height:20.25pt;z-index:251665408;mso-position-horizontal-relative:text;mso-position-vertical-relative:text">
            <v:imagedata r:id="rId88" o:title=""/>
          </v:shape>
          <o:OLEObject Type="Embed" ProgID="Equation.DSMT4" ShapeID="_x0000_s3165" DrawAspect="Content" ObjectID="_1525691540" r:id="rId89"/>
        </w:pic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71120</wp:posOffset>
                </wp:positionV>
                <wp:extent cx="449580" cy="437515"/>
                <wp:effectExtent l="9525" t="61595" r="64770" b="5715"/>
                <wp:wrapNone/>
                <wp:docPr id="3" name="Line 10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9580" cy="4375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11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5.6pt" to="161.4pt,4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">
                <v:stroke endarrow="open"/>
              </v:line>
            </w:pict>
          </mc:Fallback>
        </mc:AlternateContent>
      </w:r>
    </w:p>
    <w:p w:rsidR="00674A30" w:rsidRDefault="00674A30" w:rsidP="00674A30"/>
    <w:p w:rsidR="00674A30" w:rsidRDefault="00674A30" w:rsidP="00674A30"/>
    <w:p w:rsidR="00674A30" w:rsidRDefault="008E5716" w:rsidP="00674A3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678305</wp:posOffset>
                </wp:positionH>
                <wp:positionV relativeFrom="paragraph">
                  <wp:posOffset>97155</wp:posOffset>
                </wp:positionV>
                <wp:extent cx="446405" cy="431165"/>
                <wp:effectExtent l="11430" t="11430" r="66040" b="62230"/>
                <wp:wrapNone/>
                <wp:docPr id="2" name="Line 1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6405" cy="431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38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2.15pt,7.65pt" to="167.3pt,4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">
                <v:stroke endarrow="open"/>
              </v:line>
            </w:pict>
          </mc:Fallback>
        </mc:AlternateContent>
      </w:r>
      <w:r w:rsidR="006A63D6">
        <w:rPr>
          <w:noProof/>
          <w:lang w:val="en-CA" w:eastAsia="en-CA"/>
        </w:rPr>
        <w:pict>
          <v:shape id="_x0000_s3163" type="#_x0000_t75" style="position:absolute;margin-left:153pt;margin-top:7.65pt;width:17.25pt;height:20.25pt;z-index:251663360;mso-position-horizontal-relative:text;mso-position-vertical-relative:text">
            <v:imagedata r:id="rId90" o:title=""/>
          </v:shape>
          <o:OLEObject Type="Embed" ProgID="Equation.DSMT4" ShapeID="_x0000_s3163" DrawAspect="Content" ObjectID="_1525691541" r:id="rId91"/>
        </w:pict>
      </w:r>
    </w:p>
    <w:p w:rsidR="00674A30" w:rsidRDefault="00674A30" w:rsidP="00674A30"/>
    <w:p w:rsidR="00674A30" w:rsidRDefault="00674A30" w:rsidP="00674A30">
      <w:r>
        <w:t>/10</w:t>
      </w:r>
    </w:p>
    <w:p w:rsidR="00674A30" w:rsidRDefault="006A63D6" w:rsidP="00674A30">
      <w:r>
        <w:rPr>
          <w:noProof/>
          <w:lang w:val="en-CA" w:eastAsia="en-CA"/>
        </w:rPr>
        <w:pict>
          <v:shape id="_x0000_s3161" type="#_x0000_t75" style="position:absolute;margin-left:180pt;margin-top:11.3pt;width:48pt;height:49pt;z-index:251661312">
            <v:imagedata r:id="rId92" o:title=""/>
          </v:shape>
          <o:OLEObject Type="Embed" ProgID="Equation.DSMT4" ShapeID="_x0000_s3161" DrawAspect="Content" ObjectID="_1525691542" r:id="rId93"/>
        </w:pict>
      </w:r>
      <w:r>
        <w:rPr>
          <w:noProof/>
          <w:lang w:val="en-CA" w:eastAsia="en-CA"/>
        </w:rPr>
        <w:pict>
          <v:shape id="_x0000_s3160" type="#_x0000_t75" style="position:absolute;margin-left:45pt;margin-top:11.3pt;width:48pt;height:49pt;z-index:251660288">
            <v:imagedata r:id="rId94" o:title=""/>
          </v:shape>
          <o:OLEObject Type="Embed" ProgID="Equation.DSMT4" ShapeID="_x0000_s3160" DrawAspect="Content" ObjectID="_1525691543" r:id="rId95"/>
        </w:pict>
      </w:r>
    </w:p>
    <w:p w:rsidR="00674A30" w:rsidRDefault="00674A30" w:rsidP="00674A30"/>
    <w:p w:rsidR="00674A30" w:rsidRDefault="00674A30" w:rsidP="00674A30"/>
    <w:p w:rsidR="00674A30" w:rsidRDefault="00674A30" w:rsidP="00674A30"/>
    <w:p w:rsidR="00674A30" w:rsidRDefault="006A63D6" w:rsidP="00674A30">
      <w:r>
        <w:rPr>
          <w:noProof/>
        </w:rPr>
        <w:pict>
          <v:shape id="_x0000_s3177" type="#_x0000_t75" style="position:absolute;margin-left:90pt;margin-top:10.1pt;width:234.1pt;height:191.65pt;z-index:251668480">
            <v:imagedata r:id="rId96" o:title=""/>
          </v:shape>
          <o:OLEObject Type="Embed" ProgID="Equation.DSMT4" ShapeID="_x0000_s3177" DrawAspect="Content" ObjectID="_1525691544" r:id="rId97"/>
        </w:pict>
      </w:r>
    </w:p>
    <w:p w:rsidR="00674A30" w:rsidRDefault="00674A30" w:rsidP="00674A30"/>
    <w:p w:rsidR="001D4409" w:rsidRDefault="001D4409" w:rsidP="00674A30"/>
    <w:p w:rsidR="001D4409" w:rsidRDefault="001D4409" w:rsidP="001D4409"/>
    <w:p w:rsidR="001D4409" w:rsidRDefault="001D4409" w:rsidP="001D4409"/>
    <w:p w:rsidR="001D4409" w:rsidRDefault="001D4409" w:rsidP="001D4409"/>
    <w:p w:rsidR="00674A30" w:rsidRDefault="00674A30" w:rsidP="001D4409"/>
    <w:p w:rsidR="00674A30" w:rsidRDefault="00674A30" w:rsidP="001D4409"/>
    <w:p w:rsidR="00674A30" w:rsidRDefault="00674A30" w:rsidP="001D4409"/>
    <w:p w:rsidR="00674A30" w:rsidRDefault="00674A30" w:rsidP="001D4409"/>
    <w:p w:rsidR="00674A30" w:rsidRDefault="00674A30" w:rsidP="001D4409"/>
    <w:p w:rsidR="00674A30" w:rsidRDefault="00674A30" w:rsidP="001D4409"/>
    <w:p w:rsidR="00674A30" w:rsidRDefault="00674A30" w:rsidP="001D4409"/>
    <w:p w:rsidR="00674A30" w:rsidRDefault="00674A30" w:rsidP="001D4409"/>
    <w:p w:rsidR="00674A30" w:rsidRDefault="00674A30" w:rsidP="001D4409"/>
    <w:p w:rsidR="00674A30" w:rsidRDefault="00674A30" w:rsidP="001D4409"/>
    <w:p w:rsidR="0036464C" w:rsidRDefault="0036464C" w:rsidP="006A2EC8"/>
    <w:p w:rsidR="006A2EC8" w:rsidRDefault="006A63D6" w:rsidP="006A2EC8">
      <w:r>
        <w:rPr>
          <w:noProof/>
        </w:rPr>
        <w:pict>
          <v:shape id="_x0000_s3181" type="#_x0000_t75" style="position:absolute;margin-left:180pt;margin-top:9.5pt;width:31pt;height:16.75pt;z-index:251670528">
            <v:imagedata r:id="rId98" o:title=""/>
          </v:shape>
          <o:OLEObject Type="Embed" ProgID="Equation.DSMT4" ShapeID="_x0000_s3181" DrawAspect="Content" ObjectID="_1525691545" r:id="rId99"/>
        </w:pict>
      </w:r>
      <w:r w:rsidR="006A2EC8">
        <w:t>11)</w:t>
      </w:r>
    </w:p>
    <w:p w:rsidR="006A2EC8" w:rsidRDefault="006A63D6" w:rsidP="006A2EC8">
      <w:r>
        <w:rPr>
          <w:noProof/>
        </w:rPr>
        <w:pict>
          <v:group id="_x0000_s3180" style="position:absolute;margin-left:36pt;margin-top:-27.6pt;width:120.4pt;height:117.6pt;z-index:251669504" coordorigin="2160,12420" coordsize="2408,2352">
            <v:oval id="_x0000_s2042" style="position:absolute;left:2880;top:12780;width:1440;height:1440"/>
            <v:shape id="_x0000_s3178" type="#_x0000_t75" style="position:absolute;left:3420;top:13320;width:705;height:345">
              <v:imagedata r:id="rId100" o:title=""/>
            </v:shape>
            <v:shape id="_x0000_s3179" type="#_x0000_t202" style="position:absolute;left:2160;top:12420;width:2408;height:2352;mso-wrap-style:none" filled="f" stroked="f">
              <v:textbox>
                <w:txbxContent>
                  <w:p w:rsidR="006A2EC8" w:rsidRDefault="006A2EC8" w:rsidP="00761278">
                    <w:pPr>
                      <w:tabs>
                        <w:tab w:val="left" w:pos="1332"/>
                      </w:tabs>
                    </w:pPr>
                    <w:r>
                      <w:t xml:space="preserve">                  -    -</w:t>
                    </w:r>
                  </w:p>
                  <w:p w:rsidR="006A2EC8" w:rsidRDefault="006A2EC8" w:rsidP="00761278">
                    <w:pPr>
                      <w:tabs>
                        <w:tab w:val="left" w:pos="1332"/>
                      </w:tabs>
                    </w:pPr>
                    <w:r>
                      <w:t xml:space="preserve">           -                 -</w:t>
                    </w:r>
                  </w:p>
                  <w:p w:rsidR="006A2EC8" w:rsidRDefault="006A2EC8" w:rsidP="00761278">
                    <w:pPr>
                      <w:tabs>
                        <w:tab w:val="left" w:pos="1332"/>
                      </w:tabs>
                    </w:pPr>
                    <w:r>
                      <w:t xml:space="preserve">        -                       -</w:t>
                    </w:r>
                  </w:p>
                  <w:p w:rsidR="006A2EC8" w:rsidRDefault="006A2EC8" w:rsidP="00761278">
                    <w:pPr>
                      <w:tabs>
                        <w:tab w:val="left" w:pos="1332"/>
                      </w:tabs>
                    </w:pPr>
                    <w:r>
                      <w:t xml:space="preserve">       -              </w:t>
                    </w:r>
                    <w:r>
                      <w:tab/>
                      <w:t xml:space="preserve">          -</w:t>
                    </w:r>
                  </w:p>
                  <w:p w:rsidR="006A2EC8" w:rsidRDefault="006A2EC8" w:rsidP="00761278">
                    <w:pPr>
                      <w:tabs>
                        <w:tab w:val="left" w:pos="1332"/>
                      </w:tabs>
                    </w:pPr>
                    <w:r>
                      <w:t xml:space="preserve">        -                        -</w:t>
                    </w:r>
                  </w:p>
                  <w:p w:rsidR="006A2EC8" w:rsidRDefault="006A2EC8" w:rsidP="00761278">
                    <w:pPr>
                      <w:tabs>
                        <w:tab w:val="left" w:pos="1332"/>
                      </w:tabs>
                    </w:pPr>
                    <w:r>
                      <w:t xml:space="preserve">           -                  -</w:t>
                    </w:r>
                  </w:p>
                  <w:p w:rsidR="006A2EC8" w:rsidRDefault="006A2EC8" w:rsidP="00F63CB1">
                    <w:pPr>
                      <w:tabs>
                        <w:tab w:val="left" w:pos="1332"/>
                      </w:tabs>
                    </w:pPr>
                    <w:r>
                      <w:t xml:space="preserve">                  -    -</w:t>
                    </w:r>
                  </w:p>
                </w:txbxContent>
              </v:textbox>
            </v:shape>
          </v:group>
          <o:OLEObject Type="Embed" ProgID="Equation.DSMT4" ShapeID="_x0000_s3178" DrawAspect="Content" ObjectID="_1525691546" r:id="rId101"/>
        </w:pict>
      </w:r>
    </w:p>
    <w:p w:rsidR="006A2EC8" w:rsidRDefault="008E5716" w:rsidP="006A2EC8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-1270</wp:posOffset>
                </wp:positionV>
                <wp:extent cx="3289300" cy="320040"/>
                <wp:effectExtent l="0" t="0" r="0" b="0"/>
                <wp:wrapNone/>
                <wp:docPr id="1" name="Text Box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0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14F0" w:rsidRDefault="007414F0">
                            <w:r>
                              <w:t>because the electric field inside a conductor is zero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4" o:spid="_x0000_s1129" type="#_x0000_t202" style="position:absolute;margin-left:180pt;margin-top:-.1pt;width:259pt;height:25.2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" filled="f" stroked="f">
                <v:textbox>
                  <w:txbxContent>
                    <w:p w:rsidR="007414F0" w:rsidRDefault="007414F0">
                      <w:r>
                        <w:t>because the electric field inside a conductor is zero</w:t>
                      </w:r>
                    </w:p>
                  </w:txbxContent>
                </v:textbox>
              </v:shape>
            </w:pict>
          </mc:Fallback>
        </mc:AlternateContent>
      </w:r>
    </w:p>
    <w:p w:rsidR="00674A30" w:rsidRDefault="006A2EC8" w:rsidP="006A2EC8">
      <w:r>
        <w:rPr>
          <w:position w:val="-6"/>
        </w:rPr>
        <w:object w:dxaOrig="300" w:dyaOrig="279">
          <v:shape id="_x0000_i1027" type="#_x0000_t75" style="width:14.75pt;height:14.2pt" o:ole="">
            <v:imagedata r:id="rId102" o:title=""/>
          </v:shape>
          <o:OLEObject Type="Embed" ProgID="Equation.DSMT4" ShapeID="_x0000_i1027" DrawAspect="Content" ObjectID="_1525691504" r:id="rId103"/>
        </w:object>
      </w:r>
    </w:p>
    <w:p w:rsidR="00761278" w:rsidRDefault="00761278" w:rsidP="001D4409"/>
    <w:p w:rsidR="00761278" w:rsidRDefault="00761278" w:rsidP="001D4409"/>
    <w:p w:rsidR="007414F0" w:rsidRDefault="007414F0" w:rsidP="007414F0"/>
    <w:p w:rsidR="007414F0" w:rsidRDefault="007414F0" w:rsidP="007414F0"/>
    <w:p w:rsidR="007414F0" w:rsidRDefault="007414F0" w:rsidP="007414F0"/>
    <w:p w:rsidR="0036464C" w:rsidRDefault="0036464C">
      <w:r>
        <w:br w:type="page"/>
      </w:r>
    </w:p>
    <w:p w:rsidR="007414F0" w:rsidRDefault="007414F0" w:rsidP="007414F0">
      <w:r>
        <w:lastRenderedPageBreak/>
        <w:t>12)</w:t>
      </w:r>
    </w:p>
    <w:p w:rsidR="007414F0" w:rsidRDefault="006A63D6" w:rsidP="007414F0">
      <w:r>
        <w:rPr>
          <w:noProof/>
        </w:rPr>
        <w:pict>
          <v:group id="_x0000_s3188" style="position:absolute;margin-left:54pt;margin-top:-9.6pt;width:27pt;height:90pt;z-index:251673600" coordorigin="2520,2520" coordsize="540,1800">
            <v:group id="_x0000_s3185" style="position:absolute;left:2520;top:2520;width:540;height:1800" coordorigin="2520,8267" coordsize="540,1800">
              <v:line id="_x0000_s2046" style="position:absolute;flip:y" from="2708,8267" to="2708,9167">
                <v:stroke endarrow="block"/>
              </v:line>
              <v:line id="_x0000_s2047" style="position:absolute" from="2708,9167" to="2708,10067">
                <v:stroke endarrow="block"/>
              </v:line>
              <v:shape id="_x0000_s3184" type="#_x0000_t202" style="position:absolute;left:2520;top:9000;width:540;height:540" filled="f" stroked="f">
                <v:textbox>
                  <w:txbxContent>
                    <w:p w:rsidR="007414F0" w:rsidRPr="007414F0" w:rsidRDefault="007414F0">
                      <w:pPr>
                        <w:rPr>
                          <w:sz w:val="32"/>
                          <w:szCs w:val="32"/>
                        </w:rPr>
                      </w:pPr>
                      <w:r w:rsidRPr="007414F0">
                        <w:rPr>
                          <w:sz w:val="32"/>
                          <w:szCs w:val="32"/>
                        </w:rPr>
                        <w:t>•</w:t>
                      </w:r>
                    </w:p>
                  </w:txbxContent>
                </v:textbox>
              </v:shape>
            </v:group>
            <v:shape id="_x0000_s3186" type="#_x0000_t75" style="position:absolute;left:2700;top:3600;width:301;height:385">
              <v:imagedata r:id="rId104" o:title=""/>
            </v:shape>
            <v:shape id="_x0000_s3187" type="#_x0000_t75" style="position:absolute;left:2700;top:2880;width:318;height:368">
              <v:imagedata r:id="rId105" o:title=""/>
            </v:shape>
          </v:group>
          <o:OLEObject Type="Embed" ProgID="Equation.DSMT4" ShapeID="_x0000_s3186" DrawAspect="Content" ObjectID="_1525691547" r:id="rId106"/>
          <o:OLEObject Type="Embed" ProgID="Equation.DSMT4" ShapeID="_x0000_s3187" DrawAspect="Content" ObjectID="_1525691548" r:id="rId107"/>
        </w:pict>
      </w:r>
      <w:r>
        <w:rPr>
          <w:noProof/>
        </w:rPr>
        <w:pict>
          <v:shape id="_x0000_s3183" type="#_x0000_t75" style="position:absolute;margin-left:126pt;margin-top:-9.6pt;width:139.8pt;height:169.95pt;z-index:251672576">
            <v:imagedata r:id="rId108" o:title=""/>
          </v:shape>
          <o:OLEObject Type="Embed" ProgID="Equation.DSMT4" ShapeID="_x0000_s3183" DrawAspect="Content" ObjectID="_1525691549" r:id="rId109"/>
        </w:pict>
      </w:r>
    </w:p>
    <w:p w:rsidR="007414F0" w:rsidRDefault="007414F0" w:rsidP="007414F0"/>
    <w:p w:rsidR="007414F0" w:rsidRDefault="007414F0" w:rsidP="007414F0"/>
    <w:p w:rsidR="007414F0" w:rsidRDefault="007414F0" w:rsidP="007414F0">
      <w:r>
        <w:t>/5</w:t>
      </w:r>
    </w:p>
    <w:p w:rsidR="007414F0" w:rsidRDefault="007414F0" w:rsidP="007414F0"/>
    <w:p w:rsidR="00761278" w:rsidRDefault="00761278" w:rsidP="001D4409"/>
    <w:p w:rsidR="00674A30" w:rsidRDefault="00674A30" w:rsidP="001D4409"/>
    <w:p w:rsidR="00761278" w:rsidRDefault="00761278" w:rsidP="001D4409"/>
    <w:p w:rsidR="00761278" w:rsidRDefault="00761278" w:rsidP="001D4409"/>
    <w:p w:rsidR="00761278" w:rsidRDefault="00761278" w:rsidP="001D4409"/>
    <w:p w:rsidR="00761278" w:rsidRDefault="00761278" w:rsidP="001D4409"/>
    <w:p w:rsidR="00761278" w:rsidRDefault="00761278" w:rsidP="001D4409"/>
    <w:p w:rsidR="00761278" w:rsidRDefault="00761278" w:rsidP="001D4409"/>
    <w:p w:rsidR="007414F0" w:rsidRDefault="007414F0" w:rsidP="001D4409"/>
    <w:p w:rsidR="007414F0" w:rsidRDefault="007414F0" w:rsidP="007414F0">
      <w:r>
        <w:t>13)</w:t>
      </w:r>
      <w:r w:rsidRPr="007414F0">
        <w:t xml:space="preserve"> </w:t>
      </w:r>
      <w:r>
        <w:tab/>
        <w:t>Since the electric field points into the Earth, the Earth has a negative electric field</w:t>
      </w:r>
    </w:p>
    <w:p w:rsidR="007414F0" w:rsidRDefault="006A63D6" w:rsidP="007414F0">
      <w:r>
        <w:rPr>
          <w:noProof/>
        </w:rPr>
        <w:pict>
          <v:shape id="_x0000_s3189" type="#_x0000_t75" style="position:absolute;margin-left:54pt;margin-top:8.4pt;width:123.05pt;height:133.95pt;z-index:251674624">
            <v:imagedata r:id="rId110" o:title=""/>
          </v:shape>
          <o:OLEObject Type="Embed" ProgID="Equation.DSMT4" ShapeID="_x0000_s3189" DrawAspect="Content" ObjectID="_1525691550" r:id="rId111"/>
        </w:pict>
      </w:r>
    </w:p>
    <w:p w:rsidR="007414F0" w:rsidRDefault="007414F0" w:rsidP="007414F0"/>
    <w:p w:rsidR="007414F0" w:rsidRDefault="007414F0" w:rsidP="007414F0"/>
    <w:p w:rsidR="007414F0" w:rsidRDefault="007414F0" w:rsidP="007414F0">
      <w:r>
        <w:t>/5</w:t>
      </w:r>
    </w:p>
    <w:p w:rsidR="00761278" w:rsidRDefault="00761278" w:rsidP="001D4409"/>
    <w:p w:rsidR="00761278" w:rsidRDefault="00761278" w:rsidP="001D4409"/>
    <w:p w:rsidR="00761278" w:rsidRDefault="00761278" w:rsidP="001D4409"/>
    <w:p w:rsidR="00EC64A7" w:rsidRDefault="00EC64A7">
      <w:bookmarkStart w:id="0" w:name="_GoBack"/>
      <w:bookmarkEnd w:id="0"/>
    </w:p>
    <w:sectPr w:rsidR="00EC64A7" w:rsidSect="008041D7">
      <w:headerReference w:type="even" r:id="rId112"/>
      <w:headerReference w:type="default" r:id="rId113"/>
      <w:footerReference w:type="even" r:id="rId114"/>
      <w:footerReference w:type="default" r:id="rId115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63D6" w:rsidRDefault="006A63D6">
      <w:r>
        <w:separator/>
      </w:r>
    </w:p>
  </w:endnote>
  <w:endnote w:type="continuationSeparator" w:id="0">
    <w:p w:rsidR="006A63D6" w:rsidRDefault="006A63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4A7" w:rsidRDefault="00EC64A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C64A7" w:rsidRDefault="00EC64A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4A7" w:rsidRPr="00697795" w:rsidRDefault="00492CD9" w:rsidP="008041D7">
    <w:pPr>
      <w:pStyle w:val="Footer"/>
      <w:tabs>
        <w:tab w:val="clear" w:pos="8640"/>
        <w:tab w:val="right" w:pos="9180"/>
      </w:tabs>
      <w:rPr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153D1723" wp14:editId="63AD532F">
          <wp:extent cx="838200" cy="297815"/>
          <wp:effectExtent l="0" t="0" r="0" b="6985"/>
          <wp:docPr id="1167" name="Picture 1167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697795">
      <w:tab/>
    </w:r>
    <w:r w:rsidR="00697795" w:rsidRPr="00991DBF">
      <w:rPr>
        <w:sz w:val="20"/>
        <w:szCs w:val="20"/>
      </w:rPr>
      <w:t>1</w:t>
    </w:r>
    <w:r w:rsidR="00697795">
      <w:rPr>
        <w:sz w:val="20"/>
        <w:szCs w:val="20"/>
      </w:rPr>
      <w:t>5</w:t>
    </w:r>
    <w:r w:rsidR="00697795" w:rsidRPr="00991DBF">
      <w:rPr>
        <w:sz w:val="20"/>
        <w:szCs w:val="20"/>
      </w:rPr>
      <w:t xml:space="preserve"> – </w:t>
    </w:r>
    <w:r w:rsidR="00697795" w:rsidRPr="00991DBF">
      <w:rPr>
        <w:rStyle w:val="PageNumber"/>
        <w:sz w:val="20"/>
        <w:szCs w:val="20"/>
      </w:rPr>
      <w:fldChar w:fldCharType="begin"/>
    </w:r>
    <w:r w:rsidR="00697795" w:rsidRPr="00991DBF">
      <w:rPr>
        <w:rStyle w:val="PageNumber"/>
        <w:sz w:val="20"/>
        <w:szCs w:val="20"/>
      </w:rPr>
      <w:instrText xml:space="preserve"> PAGE </w:instrText>
    </w:r>
    <w:r w:rsidR="00697795" w:rsidRPr="00991DBF">
      <w:rPr>
        <w:rStyle w:val="PageNumber"/>
        <w:sz w:val="20"/>
        <w:szCs w:val="20"/>
      </w:rPr>
      <w:fldChar w:fldCharType="separate"/>
    </w:r>
    <w:r w:rsidR="008041D7">
      <w:rPr>
        <w:rStyle w:val="PageNumber"/>
        <w:noProof/>
        <w:sz w:val="20"/>
        <w:szCs w:val="20"/>
      </w:rPr>
      <w:t>6</w:t>
    </w:r>
    <w:r w:rsidR="00697795" w:rsidRPr="00991DBF">
      <w:rPr>
        <w:rStyle w:val="PageNumber"/>
        <w:sz w:val="20"/>
        <w:szCs w:val="20"/>
      </w:rPr>
      <w:fldChar w:fldCharType="end"/>
    </w:r>
    <w:r w:rsidR="00697795">
      <w:rPr>
        <w:rStyle w:val="PageNumber"/>
        <w:sz w:val="20"/>
        <w:szCs w:val="20"/>
      </w:rPr>
      <w:tab/>
    </w:r>
    <w:r w:rsidR="008041D7"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63D6" w:rsidRDefault="006A63D6">
      <w:r>
        <w:separator/>
      </w:r>
    </w:p>
  </w:footnote>
  <w:footnote w:type="continuationSeparator" w:id="0">
    <w:p w:rsidR="006A63D6" w:rsidRDefault="006A63D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4A7" w:rsidRDefault="00EC64A7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C64A7" w:rsidRDefault="00EC64A7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4A7" w:rsidRDefault="00EC64A7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7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11"/>
  </w:num>
  <w:num w:numId="8">
    <w:abstractNumId w:val="10"/>
  </w:num>
  <w:num w:numId="9">
    <w:abstractNumId w:val="13"/>
  </w:num>
  <w:num w:numId="10">
    <w:abstractNumId w:val="9"/>
  </w:num>
  <w:num w:numId="11">
    <w:abstractNumId w:val="12"/>
  </w:num>
  <w:num w:numId="12">
    <w:abstractNumId w:val="2"/>
  </w:num>
  <w:num w:numId="13">
    <w:abstractNumId w:val="3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325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4B73"/>
    <w:rsid w:val="000C5936"/>
    <w:rsid w:val="00194D5F"/>
    <w:rsid w:val="001A033F"/>
    <w:rsid w:val="001D4409"/>
    <w:rsid w:val="001D75D9"/>
    <w:rsid w:val="002344E3"/>
    <w:rsid w:val="002B1887"/>
    <w:rsid w:val="003040EA"/>
    <w:rsid w:val="0036464C"/>
    <w:rsid w:val="00397DF2"/>
    <w:rsid w:val="0044438E"/>
    <w:rsid w:val="00492CD9"/>
    <w:rsid w:val="00493011"/>
    <w:rsid w:val="004C216F"/>
    <w:rsid w:val="004F387B"/>
    <w:rsid w:val="005F6CD6"/>
    <w:rsid w:val="00674A30"/>
    <w:rsid w:val="00697795"/>
    <w:rsid w:val="006A2EC8"/>
    <w:rsid w:val="006A63D6"/>
    <w:rsid w:val="007414F0"/>
    <w:rsid w:val="00761278"/>
    <w:rsid w:val="007921F6"/>
    <w:rsid w:val="007C3328"/>
    <w:rsid w:val="008041D7"/>
    <w:rsid w:val="008E5716"/>
    <w:rsid w:val="00910021"/>
    <w:rsid w:val="0093020E"/>
    <w:rsid w:val="009E2AB5"/>
    <w:rsid w:val="00A02125"/>
    <w:rsid w:val="00A409C8"/>
    <w:rsid w:val="00A73547"/>
    <w:rsid w:val="00AB2C94"/>
    <w:rsid w:val="00AD62CA"/>
    <w:rsid w:val="00B406DB"/>
    <w:rsid w:val="00B5553F"/>
    <w:rsid w:val="00B776B2"/>
    <w:rsid w:val="00B93263"/>
    <w:rsid w:val="00C0029F"/>
    <w:rsid w:val="00D011BC"/>
    <w:rsid w:val="00D013D4"/>
    <w:rsid w:val="00D612F8"/>
    <w:rsid w:val="00EC64A7"/>
    <w:rsid w:val="00EC6575"/>
    <w:rsid w:val="00F04E14"/>
    <w:rsid w:val="00F63CB1"/>
    <w:rsid w:val="00FF4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55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8E57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E5716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8E57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E5716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310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112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10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13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1.wmf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png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8</Words>
  <Characters>73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9</cp:revision>
  <cp:lastPrinted>2016-05-25T20:22:00Z</cp:lastPrinted>
  <dcterms:created xsi:type="dcterms:W3CDTF">2011-01-31T20:26:00Z</dcterms:created>
  <dcterms:modified xsi:type="dcterms:W3CDTF">2016-05-25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